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603257F2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1EC07F9B" w:rsidR="009E4105" w:rsidRDefault="00A94F71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6</w:t>
      </w:r>
    </w:p>
    <w:p w14:paraId="3C2A3D25" w14:textId="5BA9691D" w:rsidR="008503E7" w:rsidRDefault="007573EF" w:rsidP="008503E7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3B788FEE" w14:textId="77777777" w:rsidR="008503E7" w:rsidRDefault="008503E7">
      <w:pPr>
        <w:rPr>
          <w:rFonts w:ascii="Helvetica" w:hAnsi="Helvetica"/>
        </w:rPr>
      </w:pPr>
    </w:p>
    <w:p w14:paraId="1B366EFC" w14:textId="77777777" w:rsidR="008503E7" w:rsidRDefault="008503E7">
      <w:pPr>
        <w:rPr>
          <w:rFonts w:ascii="Helvetica" w:hAnsi="Helvetica"/>
        </w:rPr>
      </w:pPr>
    </w:p>
    <w:p w14:paraId="124C8501" w14:textId="77777777" w:rsidR="008503E7" w:rsidRDefault="008503E7">
      <w:pPr>
        <w:rPr>
          <w:rFonts w:ascii="Helvetica" w:hAnsi="Helvetica"/>
        </w:rPr>
      </w:pPr>
    </w:p>
    <w:p w14:paraId="1C972778" w14:textId="77777777" w:rsidR="008503E7" w:rsidRDefault="008503E7">
      <w:pPr>
        <w:rPr>
          <w:rFonts w:ascii="Helvetica" w:hAnsi="Helvetica"/>
        </w:rPr>
      </w:pPr>
    </w:p>
    <w:p w14:paraId="1CE6CDA3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D6BAA79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0677D002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3D738D5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502B17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35F71DC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F9FC4EA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4F51FD21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768B6B4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735D775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7976298" w14:textId="77777777" w:rsidR="00281FE4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38F8017" w14:textId="77777777" w:rsidR="00364BFD" w:rsidRDefault="00364BFD" w:rsidP="00281FE4">
      <w:pPr>
        <w:rPr>
          <w:rFonts w:ascii="Helvetica" w:hAnsi="Helvetica"/>
          <w:b/>
        </w:rPr>
      </w:pPr>
    </w:p>
    <w:p w14:paraId="1331CC59" w14:textId="77777777" w:rsidR="00364BFD" w:rsidRDefault="00364BFD" w:rsidP="00281FE4">
      <w:pPr>
        <w:rPr>
          <w:rFonts w:ascii="Helvetica" w:hAnsi="Helvetica"/>
          <w:b/>
        </w:rPr>
      </w:pPr>
    </w:p>
    <w:p w14:paraId="6488CA46" w14:textId="77777777" w:rsidR="007C7BD6" w:rsidRDefault="007C7BD6" w:rsidP="007C7BD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6EC4DECE" w14:textId="77777777" w:rsidR="007C7BD6" w:rsidRDefault="007C7BD6" w:rsidP="007C7BD6">
      <w:pPr>
        <w:rPr>
          <w:rFonts w:ascii="Helvetica" w:hAnsi="Helvetica"/>
        </w:rPr>
      </w:pPr>
    </w:p>
    <w:p w14:paraId="516F13A1" w14:textId="77777777" w:rsidR="00A94F71" w:rsidRDefault="007C7BD6" w:rsidP="007C7BD6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13AD3C02" w14:textId="77777777" w:rsidR="00A94F71" w:rsidRDefault="00A94F71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5E47E15" w14:textId="1CD7887A" w:rsidR="00E7468D" w:rsidRDefault="005C39FD" w:rsidP="00E7468D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.  Derive the wavefunctions</w:t>
      </w:r>
      <w:r w:rsidR="00AF0C2F">
        <w:rPr>
          <w:rFonts w:ascii="Helvetica" w:hAnsi="Helvetica"/>
        </w:rPr>
        <w:t xml:space="preserve"> and energy levels for a 1</w:t>
      </w:r>
      <w:r>
        <w:rPr>
          <w:rFonts w:ascii="Helvetica" w:hAnsi="Helvetica"/>
        </w:rPr>
        <w:t xml:space="preserve">D Free Electron Gas. Assume </w:t>
      </w:r>
      <w:r w:rsidRPr="00A95014">
        <w:rPr>
          <w:rFonts w:ascii="Helvetica" w:hAnsi="Helvetica"/>
          <w:u w:val="single"/>
        </w:rPr>
        <w:t>periodi</w:t>
      </w:r>
      <w:r w:rsidR="00AF0C2F" w:rsidRPr="00A95014">
        <w:rPr>
          <w:rFonts w:ascii="Helvetica" w:hAnsi="Helvetica"/>
          <w:u w:val="single"/>
        </w:rPr>
        <w:t>c boundary conditions</w:t>
      </w:r>
      <w:r w:rsidR="00AF0C2F">
        <w:rPr>
          <w:rFonts w:ascii="Helvetica" w:hAnsi="Helvetica"/>
        </w:rPr>
        <w:t xml:space="preserve"> with side</w:t>
      </w:r>
      <w:r>
        <w:rPr>
          <w:rFonts w:ascii="Helvetica" w:hAnsi="Helvetica"/>
        </w:rPr>
        <w:t xml:space="preserve"> L and N total electrons.</w:t>
      </w:r>
      <w:r w:rsidR="00B90687">
        <w:rPr>
          <w:rFonts w:ascii="Helvetica" w:hAnsi="Helvetica"/>
        </w:rPr>
        <w:t xml:space="preserve"> One valence electron per atom.</w:t>
      </w:r>
      <w:r w:rsidR="00E7468D">
        <w:rPr>
          <w:rFonts w:ascii="Helvetica" w:hAnsi="Helvetica"/>
        </w:rPr>
        <w:t xml:space="preserve"> Give answer in terms of L, N, m, ∏, and </w:t>
      </w:r>
      <w:r w:rsidR="00E7468D" w:rsidRPr="00F50397">
        <w:rPr>
          <w:rFonts w:ascii="Helvetica" w:hAnsi="Helvetica"/>
          <w:strike/>
        </w:rPr>
        <w:t>h</w:t>
      </w:r>
      <w:r w:rsidR="00E7468D">
        <w:rPr>
          <w:rFonts w:ascii="Helvetica" w:hAnsi="Helvetica"/>
        </w:rPr>
        <w:t>.</w:t>
      </w:r>
    </w:p>
    <w:p w14:paraId="01B38226" w14:textId="348DE067" w:rsidR="005C39FD" w:rsidRDefault="005C39FD" w:rsidP="007C7BD6">
      <w:pPr>
        <w:rPr>
          <w:rFonts w:ascii="Helvetica" w:hAnsi="Helvetica"/>
        </w:rPr>
      </w:pPr>
    </w:p>
    <w:p w14:paraId="0D75DEB7" w14:textId="77777777" w:rsidR="00AF0C2F" w:rsidRDefault="00AF0C2F" w:rsidP="007C7BD6">
      <w:pPr>
        <w:rPr>
          <w:rFonts w:ascii="Helvetica" w:hAnsi="Helvetica"/>
        </w:rPr>
      </w:pPr>
    </w:p>
    <w:p w14:paraId="7DEDCCD9" w14:textId="77777777" w:rsidR="00AF0C2F" w:rsidRDefault="00AF0C2F" w:rsidP="007C7BD6">
      <w:pPr>
        <w:rPr>
          <w:rFonts w:ascii="Helvetica" w:hAnsi="Helvetica"/>
        </w:rPr>
      </w:pPr>
    </w:p>
    <w:p w14:paraId="26D88DC8" w14:textId="77777777" w:rsidR="00AF0C2F" w:rsidRDefault="00AF0C2F" w:rsidP="007C7BD6">
      <w:pPr>
        <w:rPr>
          <w:rFonts w:ascii="Helvetica" w:hAnsi="Helvetica"/>
        </w:rPr>
      </w:pPr>
    </w:p>
    <w:p w14:paraId="5CC3E954" w14:textId="77777777" w:rsidR="00AF0C2F" w:rsidRDefault="00AF0C2F" w:rsidP="007C7BD6">
      <w:pPr>
        <w:rPr>
          <w:rFonts w:ascii="Helvetica" w:hAnsi="Helvetica"/>
        </w:rPr>
      </w:pPr>
    </w:p>
    <w:p w14:paraId="62DB13C8" w14:textId="77777777" w:rsidR="00AF0C2F" w:rsidRDefault="00AF0C2F" w:rsidP="007C7BD6">
      <w:pPr>
        <w:rPr>
          <w:rFonts w:ascii="Helvetica" w:hAnsi="Helvetica"/>
        </w:rPr>
      </w:pPr>
    </w:p>
    <w:p w14:paraId="0992B873" w14:textId="77777777" w:rsidR="00AF0C2F" w:rsidRDefault="00AF0C2F" w:rsidP="007C7BD6">
      <w:pPr>
        <w:rPr>
          <w:rFonts w:ascii="Helvetica" w:hAnsi="Helvetica"/>
        </w:rPr>
      </w:pPr>
    </w:p>
    <w:p w14:paraId="5CBAD09E" w14:textId="77777777" w:rsidR="00AF0C2F" w:rsidRDefault="00AF0C2F" w:rsidP="007C7BD6">
      <w:pPr>
        <w:rPr>
          <w:rFonts w:ascii="Helvetica" w:hAnsi="Helvetica"/>
        </w:rPr>
      </w:pPr>
    </w:p>
    <w:p w14:paraId="05E22A20" w14:textId="77777777" w:rsidR="00AF0C2F" w:rsidRDefault="00AF0C2F" w:rsidP="007C7BD6">
      <w:pPr>
        <w:rPr>
          <w:rFonts w:ascii="Helvetica" w:hAnsi="Helvetica"/>
        </w:rPr>
      </w:pPr>
    </w:p>
    <w:p w14:paraId="5076B03E" w14:textId="77777777" w:rsidR="00AF0C2F" w:rsidRDefault="00AF0C2F" w:rsidP="007C7BD6">
      <w:pPr>
        <w:rPr>
          <w:rFonts w:ascii="Helvetica" w:hAnsi="Helvetica"/>
        </w:rPr>
      </w:pPr>
    </w:p>
    <w:p w14:paraId="74541136" w14:textId="77777777" w:rsidR="00AF0C2F" w:rsidRDefault="00AF0C2F" w:rsidP="007C7BD6">
      <w:pPr>
        <w:rPr>
          <w:rFonts w:ascii="Helvetica" w:hAnsi="Helvetica"/>
        </w:rPr>
      </w:pPr>
    </w:p>
    <w:p w14:paraId="58254AE3" w14:textId="77777777" w:rsidR="00AF0C2F" w:rsidRDefault="00AF0C2F" w:rsidP="007C7BD6">
      <w:pPr>
        <w:rPr>
          <w:rFonts w:ascii="Helvetica" w:hAnsi="Helvetica"/>
        </w:rPr>
      </w:pPr>
    </w:p>
    <w:p w14:paraId="29B6D37D" w14:textId="77777777" w:rsidR="00AF0C2F" w:rsidRDefault="00AF0C2F" w:rsidP="007C7BD6">
      <w:pPr>
        <w:rPr>
          <w:rFonts w:ascii="Helvetica" w:hAnsi="Helvetica"/>
        </w:rPr>
      </w:pPr>
    </w:p>
    <w:p w14:paraId="65DC20E6" w14:textId="77777777" w:rsidR="00AF0C2F" w:rsidRDefault="00AF0C2F" w:rsidP="007C7BD6">
      <w:pPr>
        <w:rPr>
          <w:rFonts w:ascii="Helvetica" w:hAnsi="Helvetica"/>
        </w:rPr>
      </w:pPr>
    </w:p>
    <w:p w14:paraId="48E70420" w14:textId="77777777" w:rsidR="00AF0C2F" w:rsidRDefault="00AF0C2F" w:rsidP="007C7BD6">
      <w:pPr>
        <w:rPr>
          <w:rFonts w:ascii="Helvetica" w:hAnsi="Helvetica"/>
        </w:rPr>
      </w:pPr>
    </w:p>
    <w:p w14:paraId="61962108" w14:textId="77777777" w:rsidR="00AF0C2F" w:rsidRDefault="00AF0C2F" w:rsidP="007C7BD6">
      <w:pPr>
        <w:rPr>
          <w:rFonts w:ascii="Helvetica" w:hAnsi="Helvetica"/>
        </w:rPr>
      </w:pPr>
    </w:p>
    <w:p w14:paraId="577E0ED7" w14:textId="77777777" w:rsidR="00AF0C2F" w:rsidRDefault="00AF0C2F" w:rsidP="007C7BD6">
      <w:pPr>
        <w:rPr>
          <w:rFonts w:ascii="Helvetica" w:hAnsi="Helvetica"/>
        </w:rPr>
      </w:pPr>
    </w:p>
    <w:p w14:paraId="1A0C2D44" w14:textId="77777777" w:rsidR="00AF0C2F" w:rsidRDefault="00AF0C2F" w:rsidP="007C7BD6">
      <w:pPr>
        <w:rPr>
          <w:rFonts w:ascii="Helvetica" w:hAnsi="Helvetica"/>
        </w:rPr>
      </w:pPr>
    </w:p>
    <w:p w14:paraId="60315767" w14:textId="77777777" w:rsidR="00AF0C2F" w:rsidRDefault="00AF0C2F" w:rsidP="007C7BD6">
      <w:pPr>
        <w:rPr>
          <w:rFonts w:ascii="Helvetica" w:hAnsi="Helvetica"/>
        </w:rPr>
      </w:pPr>
    </w:p>
    <w:p w14:paraId="5FF2F21E" w14:textId="77777777" w:rsidR="00AF0C2F" w:rsidRDefault="00AF0C2F" w:rsidP="007C7BD6">
      <w:pPr>
        <w:rPr>
          <w:rFonts w:ascii="Helvetica" w:hAnsi="Helvetica"/>
        </w:rPr>
      </w:pPr>
    </w:p>
    <w:p w14:paraId="462F0477" w14:textId="77777777" w:rsidR="00AF0C2F" w:rsidRDefault="00AF0C2F" w:rsidP="007C7BD6">
      <w:pPr>
        <w:rPr>
          <w:rFonts w:ascii="Helvetica" w:hAnsi="Helvetica"/>
        </w:rPr>
      </w:pPr>
    </w:p>
    <w:p w14:paraId="2A781288" w14:textId="77777777" w:rsidR="00AF0C2F" w:rsidRDefault="00AF0C2F" w:rsidP="007C7BD6">
      <w:pPr>
        <w:rPr>
          <w:rFonts w:ascii="Helvetica" w:hAnsi="Helvetica"/>
        </w:rPr>
      </w:pPr>
    </w:p>
    <w:p w14:paraId="07CED1E7" w14:textId="77777777" w:rsidR="005C39FD" w:rsidRDefault="005C39FD" w:rsidP="007C7BD6">
      <w:pPr>
        <w:rPr>
          <w:rFonts w:ascii="Helvetica" w:hAnsi="Helvetica"/>
        </w:rPr>
      </w:pPr>
    </w:p>
    <w:p w14:paraId="602C4215" w14:textId="65653F42" w:rsidR="005C39FD" w:rsidRDefault="007E4724" w:rsidP="007C7BD6">
      <w:pPr>
        <w:rPr>
          <w:rFonts w:ascii="Helvetica" w:hAnsi="Helvetica"/>
        </w:rPr>
      </w:pPr>
      <w:r>
        <w:rPr>
          <w:rFonts w:ascii="Helvetica" w:hAnsi="Helvetica"/>
        </w:rPr>
        <w:t xml:space="preserve">2.  For a certain </w:t>
      </w:r>
      <w:r w:rsidR="00F0640F">
        <w:rPr>
          <w:rFonts w:ascii="Helvetica" w:hAnsi="Helvetica"/>
        </w:rPr>
        <w:t>material</w:t>
      </w:r>
      <w:r>
        <w:rPr>
          <w:rFonts w:ascii="Helvetica" w:hAnsi="Helvetica"/>
        </w:rPr>
        <w:t xml:space="preserve">, one </w:t>
      </w:r>
      <w:r w:rsidR="005C39FD">
        <w:rPr>
          <w:rFonts w:ascii="Helvetica" w:hAnsi="Helvetica"/>
        </w:rPr>
        <w:t>mole of atoms with one vale</w:t>
      </w:r>
      <w:r w:rsidR="00B90687">
        <w:rPr>
          <w:rFonts w:ascii="Helvetica" w:hAnsi="Helvetica"/>
        </w:rPr>
        <w:t>nce electron per atom will fit i</w:t>
      </w:r>
      <w:r w:rsidR="005C39FD">
        <w:rPr>
          <w:rFonts w:ascii="Helvetica" w:hAnsi="Helvetica"/>
        </w:rPr>
        <w:t>nto a</w:t>
      </w:r>
      <w:r w:rsidR="00E0391D">
        <w:rPr>
          <w:rFonts w:ascii="Helvetica" w:hAnsi="Helvetica"/>
        </w:rPr>
        <w:t>n SCC</w:t>
      </w:r>
      <w:r w:rsidR="005C39FD">
        <w:rPr>
          <w:rFonts w:ascii="Helvetica" w:hAnsi="Helvetica"/>
        </w:rPr>
        <w:t xml:space="preserve"> 3D crystal with size 1.00 cm on a side. Find E</w:t>
      </w:r>
      <w:r w:rsidR="005C39FD" w:rsidRPr="005C39FD">
        <w:rPr>
          <w:rFonts w:ascii="Helvetica" w:hAnsi="Helvetica"/>
          <w:vertAlign w:val="subscript"/>
        </w:rPr>
        <w:t>F</w:t>
      </w:r>
      <w:r w:rsidR="005C39FD">
        <w:rPr>
          <w:rFonts w:ascii="Helvetica" w:hAnsi="Helvetica"/>
        </w:rPr>
        <w:t xml:space="preserve">, </w:t>
      </w:r>
      <w:proofErr w:type="spellStart"/>
      <w:r w:rsidR="005C39FD">
        <w:rPr>
          <w:rFonts w:ascii="Helvetica" w:hAnsi="Helvetica"/>
        </w:rPr>
        <w:t>k</w:t>
      </w:r>
      <w:r w:rsidR="005C39FD" w:rsidRPr="005C39FD">
        <w:rPr>
          <w:rFonts w:ascii="Helvetica" w:hAnsi="Helvetica"/>
          <w:vertAlign w:val="subscript"/>
        </w:rPr>
        <w:t>F</w:t>
      </w:r>
      <w:proofErr w:type="spellEnd"/>
      <w:r w:rsidR="005C39FD">
        <w:rPr>
          <w:rFonts w:ascii="Helvetica" w:hAnsi="Helvetica"/>
        </w:rPr>
        <w:t xml:space="preserve">, and </w:t>
      </w:r>
      <w:proofErr w:type="spellStart"/>
      <w:r w:rsidR="005C39FD">
        <w:rPr>
          <w:rFonts w:ascii="Helvetica" w:hAnsi="Helvetica"/>
        </w:rPr>
        <w:t>r</w:t>
      </w:r>
      <w:r w:rsidR="005C39FD" w:rsidRPr="005C39FD">
        <w:rPr>
          <w:rFonts w:ascii="Helvetica" w:hAnsi="Helvetica"/>
          <w:vertAlign w:val="subscript"/>
        </w:rPr>
        <w:t>S</w:t>
      </w:r>
      <w:proofErr w:type="spellEnd"/>
      <w:r w:rsidR="005C39FD">
        <w:rPr>
          <w:rFonts w:ascii="Helvetica" w:hAnsi="Helvetica"/>
        </w:rPr>
        <w:t>.</w:t>
      </w:r>
    </w:p>
    <w:p w14:paraId="3DB81CF7" w14:textId="77777777" w:rsidR="005C39FD" w:rsidRDefault="005C39FD" w:rsidP="007C7BD6">
      <w:pPr>
        <w:rPr>
          <w:rFonts w:ascii="Helvetica" w:hAnsi="Helvetica"/>
        </w:rPr>
      </w:pPr>
    </w:p>
    <w:p w14:paraId="5B6BBCDA" w14:textId="77777777" w:rsidR="00AF0C2F" w:rsidRDefault="00AF0C2F" w:rsidP="007C7BD6">
      <w:pPr>
        <w:rPr>
          <w:rFonts w:ascii="Helvetica" w:hAnsi="Helvetica"/>
        </w:rPr>
      </w:pPr>
    </w:p>
    <w:p w14:paraId="4F38E20B" w14:textId="77777777" w:rsidR="00AF0C2F" w:rsidRDefault="00AF0C2F" w:rsidP="007C7BD6">
      <w:pPr>
        <w:rPr>
          <w:rFonts w:ascii="Helvetica" w:hAnsi="Helvetica"/>
        </w:rPr>
      </w:pPr>
    </w:p>
    <w:p w14:paraId="66816FB0" w14:textId="77777777" w:rsidR="00AF0C2F" w:rsidRDefault="00AF0C2F" w:rsidP="007C7BD6">
      <w:pPr>
        <w:rPr>
          <w:rFonts w:ascii="Helvetica" w:hAnsi="Helvetica"/>
        </w:rPr>
      </w:pPr>
    </w:p>
    <w:p w14:paraId="54449A95" w14:textId="77777777" w:rsidR="00AF0C2F" w:rsidRDefault="00AF0C2F" w:rsidP="007C7BD6">
      <w:pPr>
        <w:rPr>
          <w:rFonts w:ascii="Helvetica" w:hAnsi="Helvetica"/>
        </w:rPr>
      </w:pPr>
    </w:p>
    <w:p w14:paraId="62D28520" w14:textId="77777777" w:rsidR="00C3718E" w:rsidRDefault="00C3718E" w:rsidP="007C7BD6">
      <w:pPr>
        <w:rPr>
          <w:rFonts w:ascii="Helvetica" w:hAnsi="Helvetica"/>
        </w:rPr>
      </w:pPr>
    </w:p>
    <w:p w14:paraId="66EB371E" w14:textId="77777777" w:rsidR="00AF0C2F" w:rsidRDefault="00AF0C2F" w:rsidP="007C7BD6">
      <w:pPr>
        <w:rPr>
          <w:rFonts w:ascii="Helvetica" w:hAnsi="Helvetica"/>
        </w:rPr>
      </w:pPr>
    </w:p>
    <w:p w14:paraId="68AE76CD" w14:textId="77777777" w:rsidR="00AF0C2F" w:rsidRDefault="00AF0C2F" w:rsidP="007C7BD6">
      <w:pPr>
        <w:rPr>
          <w:rFonts w:ascii="Helvetica" w:hAnsi="Helvetica"/>
        </w:rPr>
      </w:pPr>
    </w:p>
    <w:p w14:paraId="08108ED0" w14:textId="77777777" w:rsidR="00AF0C2F" w:rsidRDefault="00AF0C2F" w:rsidP="007C7BD6">
      <w:pPr>
        <w:rPr>
          <w:rFonts w:ascii="Helvetica" w:hAnsi="Helvetica"/>
        </w:rPr>
      </w:pPr>
    </w:p>
    <w:p w14:paraId="7E436A18" w14:textId="77777777" w:rsidR="00AF0C2F" w:rsidRDefault="00AF0C2F" w:rsidP="007C7BD6">
      <w:pPr>
        <w:rPr>
          <w:rFonts w:ascii="Helvetica" w:hAnsi="Helvetica"/>
        </w:rPr>
      </w:pPr>
    </w:p>
    <w:p w14:paraId="7B4A252F" w14:textId="77777777" w:rsidR="00AF0C2F" w:rsidRDefault="00AF0C2F" w:rsidP="007C7BD6">
      <w:pPr>
        <w:rPr>
          <w:rFonts w:ascii="Helvetica" w:hAnsi="Helvetica"/>
        </w:rPr>
      </w:pPr>
    </w:p>
    <w:p w14:paraId="0EA69745" w14:textId="77777777" w:rsidR="00AF0C2F" w:rsidRDefault="00AF0C2F" w:rsidP="007C7BD6">
      <w:pPr>
        <w:rPr>
          <w:rFonts w:ascii="Helvetica" w:hAnsi="Helvetica"/>
        </w:rPr>
      </w:pPr>
    </w:p>
    <w:p w14:paraId="2805EDDC" w14:textId="77777777" w:rsidR="00AF0C2F" w:rsidRDefault="00AF0C2F" w:rsidP="007C7BD6">
      <w:pPr>
        <w:rPr>
          <w:rFonts w:ascii="Helvetica" w:hAnsi="Helvetica"/>
        </w:rPr>
      </w:pPr>
    </w:p>
    <w:p w14:paraId="0682E8D1" w14:textId="77777777" w:rsidR="00AF0C2F" w:rsidRDefault="00AF0C2F" w:rsidP="007C7BD6">
      <w:pPr>
        <w:rPr>
          <w:rFonts w:ascii="Helvetica" w:hAnsi="Helvetica"/>
        </w:rPr>
      </w:pPr>
    </w:p>
    <w:p w14:paraId="672A4FDF" w14:textId="77777777" w:rsidR="00AF0C2F" w:rsidRDefault="00AF0C2F" w:rsidP="007C7BD6">
      <w:pPr>
        <w:rPr>
          <w:rFonts w:ascii="Helvetica" w:hAnsi="Helvetica"/>
        </w:rPr>
      </w:pPr>
    </w:p>
    <w:p w14:paraId="5D4715D2" w14:textId="77777777" w:rsidR="00AF0C2F" w:rsidRDefault="00AF0C2F" w:rsidP="007C7BD6">
      <w:pPr>
        <w:rPr>
          <w:rFonts w:ascii="Helvetica" w:hAnsi="Helvetica"/>
        </w:rPr>
      </w:pPr>
    </w:p>
    <w:p w14:paraId="49CB273C" w14:textId="7804C896" w:rsidR="005C39FD" w:rsidRDefault="005C39FD" w:rsidP="007C7BD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3.  </w:t>
      </w:r>
      <w:r w:rsidR="00B90687">
        <w:rPr>
          <w:rFonts w:ascii="Helvetica" w:hAnsi="Helvetica"/>
        </w:rPr>
        <w:t>Sketch</w:t>
      </w:r>
      <w:r>
        <w:rPr>
          <w:rFonts w:ascii="Helvetica" w:hAnsi="Helvetica"/>
        </w:rPr>
        <w:t xml:space="preserve"> and discuss the temperature dependence of the specific heat for metals and non-metals.</w:t>
      </w:r>
    </w:p>
    <w:p w14:paraId="3422E635" w14:textId="77777777" w:rsidR="005C39FD" w:rsidRDefault="005C39FD" w:rsidP="007C7BD6">
      <w:pPr>
        <w:rPr>
          <w:rFonts w:ascii="Helvetica" w:hAnsi="Helvetica"/>
        </w:rPr>
      </w:pPr>
    </w:p>
    <w:p w14:paraId="0B1D0424" w14:textId="77777777" w:rsidR="00AF0C2F" w:rsidRDefault="00AF0C2F" w:rsidP="007C7BD6">
      <w:pPr>
        <w:rPr>
          <w:rFonts w:ascii="Helvetica" w:hAnsi="Helvetica"/>
        </w:rPr>
      </w:pPr>
    </w:p>
    <w:p w14:paraId="73348D4D" w14:textId="77777777" w:rsidR="00AF0C2F" w:rsidRDefault="00AF0C2F" w:rsidP="007C7BD6">
      <w:pPr>
        <w:rPr>
          <w:rFonts w:ascii="Helvetica" w:hAnsi="Helvetica"/>
        </w:rPr>
      </w:pPr>
    </w:p>
    <w:p w14:paraId="421DB3F7" w14:textId="77777777" w:rsidR="00AF0C2F" w:rsidRDefault="00AF0C2F" w:rsidP="007C7BD6">
      <w:pPr>
        <w:rPr>
          <w:rFonts w:ascii="Helvetica" w:hAnsi="Helvetica"/>
        </w:rPr>
      </w:pPr>
    </w:p>
    <w:p w14:paraId="088DE147" w14:textId="77777777" w:rsidR="00AF0C2F" w:rsidRDefault="00AF0C2F" w:rsidP="007C7BD6">
      <w:pPr>
        <w:rPr>
          <w:rFonts w:ascii="Helvetica" w:hAnsi="Helvetica"/>
        </w:rPr>
      </w:pPr>
    </w:p>
    <w:p w14:paraId="46080C67" w14:textId="77777777" w:rsidR="00AF0C2F" w:rsidRDefault="00AF0C2F" w:rsidP="007C7BD6">
      <w:pPr>
        <w:rPr>
          <w:rFonts w:ascii="Helvetica" w:hAnsi="Helvetica"/>
        </w:rPr>
      </w:pPr>
    </w:p>
    <w:p w14:paraId="3DD09A51" w14:textId="77777777" w:rsidR="00AF0C2F" w:rsidRDefault="00AF0C2F" w:rsidP="007C7BD6">
      <w:pPr>
        <w:rPr>
          <w:rFonts w:ascii="Helvetica" w:hAnsi="Helvetica"/>
        </w:rPr>
      </w:pPr>
    </w:p>
    <w:p w14:paraId="06BCF989" w14:textId="77777777" w:rsidR="00AF0C2F" w:rsidRDefault="00AF0C2F" w:rsidP="007C7BD6">
      <w:pPr>
        <w:rPr>
          <w:rFonts w:ascii="Helvetica" w:hAnsi="Helvetica"/>
        </w:rPr>
      </w:pPr>
    </w:p>
    <w:p w14:paraId="1ABDA3A9" w14:textId="77777777" w:rsidR="00AF0C2F" w:rsidRDefault="00AF0C2F" w:rsidP="007C7BD6">
      <w:pPr>
        <w:rPr>
          <w:rFonts w:ascii="Helvetica" w:hAnsi="Helvetica"/>
        </w:rPr>
      </w:pPr>
    </w:p>
    <w:p w14:paraId="783C4848" w14:textId="77777777" w:rsidR="00AF0C2F" w:rsidRDefault="00AF0C2F" w:rsidP="007C7BD6">
      <w:pPr>
        <w:rPr>
          <w:rFonts w:ascii="Helvetica" w:hAnsi="Helvetica"/>
        </w:rPr>
      </w:pPr>
    </w:p>
    <w:p w14:paraId="3BADF3B5" w14:textId="77777777" w:rsidR="00AF0C2F" w:rsidRDefault="00AF0C2F" w:rsidP="007C7BD6">
      <w:pPr>
        <w:rPr>
          <w:rFonts w:ascii="Helvetica" w:hAnsi="Helvetica"/>
        </w:rPr>
      </w:pPr>
    </w:p>
    <w:p w14:paraId="1B6B42D8" w14:textId="77777777" w:rsidR="00AF0C2F" w:rsidRDefault="00AF0C2F" w:rsidP="007C7BD6">
      <w:pPr>
        <w:rPr>
          <w:rFonts w:ascii="Helvetica" w:hAnsi="Helvetica"/>
        </w:rPr>
      </w:pPr>
    </w:p>
    <w:p w14:paraId="7CF01502" w14:textId="77777777" w:rsidR="00AF0C2F" w:rsidRDefault="00AF0C2F" w:rsidP="007C7BD6">
      <w:pPr>
        <w:rPr>
          <w:rFonts w:ascii="Helvetica" w:hAnsi="Helvetica"/>
        </w:rPr>
      </w:pPr>
    </w:p>
    <w:p w14:paraId="2162E4F1" w14:textId="77777777" w:rsidR="00AF0C2F" w:rsidRDefault="00AF0C2F" w:rsidP="007C7BD6">
      <w:pPr>
        <w:rPr>
          <w:rFonts w:ascii="Helvetica" w:hAnsi="Helvetica"/>
        </w:rPr>
      </w:pPr>
    </w:p>
    <w:p w14:paraId="69F5A4B9" w14:textId="77777777" w:rsidR="00AF0C2F" w:rsidRDefault="00AF0C2F" w:rsidP="007C7BD6">
      <w:pPr>
        <w:rPr>
          <w:rFonts w:ascii="Helvetica" w:hAnsi="Helvetica"/>
        </w:rPr>
      </w:pPr>
    </w:p>
    <w:p w14:paraId="0FBD4FBC" w14:textId="77777777" w:rsidR="00AF0C2F" w:rsidRDefault="00AF0C2F" w:rsidP="007C7BD6">
      <w:pPr>
        <w:rPr>
          <w:rFonts w:ascii="Helvetica" w:hAnsi="Helvetica"/>
        </w:rPr>
      </w:pPr>
    </w:p>
    <w:p w14:paraId="4149F8DD" w14:textId="77777777" w:rsidR="00C3718E" w:rsidRDefault="00C3718E" w:rsidP="007C7BD6">
      <w:pPr>
        <w:rPr>
          <w:rFonts w:ascii="Helvetica" w:hAnsi="Helvetica"/>
        </w:rPr>
      </w:pPr>
    </w:p>
    <w:p w14:paraId="6CA8A2CE" w14:textId="77777777" w:rsidR="00AF0C2F" w:rsidRDefault="00AF0C2F" w:rsidP="007C7BD6">
      <w:pPr>
        <w:rPr>
          <w:rFonts w:ascii="Helvetica" w:hAnsi="Helvetica"/>
        </w:rPr>
      </w:pPr>
    </w:p>
    <w:p w14:paraId="1C7AABEE" w14:textId="77777777" w:rsidR="00AF0C2F" w:rsidRDefault="00AF0C2F" w:rsidP="007C7BD6">
      <w:pPr>
        <w:rPr>
          <w:rFonts w:ascii="Helvetica" w:hAnsi="Helvetica"/>
        </w:rPr>
      </w:pPr>
    </w:p>
    <w:p w14:paraId="29227CF0" w14:textId="77777777" w:rsidR="00AF0C2F" w:rsidRDefault="00AF0C2F" w:rsidP="007C7BD6">
      <w:pPr>
        <w:rPr>
          <w:rFonts w:ascii="Helvetica" w:hAnsi="Helvetica"/>
        </w:rPr>
      </w:pPr>
    </w:p>
    <w:p w14:paraId="2B1FD4DC" w14:textId="77777777" w:rsidR="00AF0C2F" w:rsidRDefault="00AF0C2F" w:rsidP="007C7BD6">
      <w:pPr>
        <w:rPr>
          <w:rFonts w:ascii="Helvetica" w:hAnsi="Helvetica"/>
        </w:rPr>
      </w:pPr>
    </w:p>
    <w:p w14:paraId="7F35D54F" w14:textId="77777777" w:rsidR="00AF0C2F" w:rsidRDefault="00AF0C2F" w:rsidP="007C7BD6">
      <w:pPr>
        <w:rPr>
          <w:rFonts w:ascii="Helvetica" w:hAnsi="Helvetica"/>
        </w:rPr>
      </w:pPr>
    </w:p>
    <w:p w14:paraId="4F452C49" w14:textId="77777777" w:rsidR="00AF0C2F" w:rsidRDefault="00AF0C2F" w:rsidP="007C7BD6">
      <w:pPr>
        <w:rPr>
          <w:rFonts w:ascii="Helvetica" w:hAnsi="Helvetica"/>
        </w:rPr>
      </w:pPr>
    </w:p>
    <w:p w14:paraId="2BC0DEA3" w14:textId="77777777" w:rsidR="00AF0C2F" w:rsidRDefault="00AF0C2F" w:rsidP="007C7BD6">
      <w:pPr>
        <w:rPr>
          <w:rFonts w:ascii="Helvetica" w:hAnsi="Helvetica"/>
        </w:rPr>
      </w:pPr>
    </w:p>
    <w:p w14:paraId="1E4ED6E5" w14:textId="7838B0FF" w:rsidR="00E67960" w:rsidRDefault="00E67960" w:rsidP="00E67960">
      <w:pPr>
        <w:rPr>
          <w:rFonts w:ascii="Helvetica" w:hAnsi="Helvetica"/>
        </w:rPr>
      </w:pPr>
      <w:r>
        <w:rPr>
          <w:rFonts w:ascii="Helvetica" w:hAnsi="Helvetica"/>
        </w:rPr>
        <w:t>4.  Sketch the reciprocal lattice and the 1st and 2nd Brillouin zones for a 2D crystal with sides 2.00 A and 4.00 A. Indicate dimensions on the sketch</w:t>
      </w:r>
      <w:r w:rsidR="00F0640F">
        <w:rPr>
          <w:rFonts w:ascii="Helvetica" w:hAnsi="Helvetica"/>
        </w:rPr>
        <w:t>es</w:t>
      </w:r>
      <w:r>
        <w:rPr>
          <w:rFonts w:ascii="Helvetica" w:hAnsi="Helvetica"/>
        </w:rPr>
        <w:t>.</w:t>
      </w:r>
    </w:p>
    <w:p w14:paraId="2129DF32" w14:textId="77777777" w:rsidR="00AF0C2F" w:rsidRDefault="00AF0C2F" w:rsidP="00E67960">
      <w:pPr>
        <w:rPr>
          <w:rFonts w:ascii="Helvetica" w:hAnsi="Helvetica"/>
        </w:rPr>
      </w:pPr>
    </w:p>
    <w:p w14:paraId="5E643BAE" w14:textId="77777777" w:rsidR="00AF0C2F" w:rsidRDefault="00AF0C2F" w:rsidP="00E67960">
      <w:pPr>
        <w:rPr>
          <w:rFonts w:ascii="Helvetica" w:hAnsi="Helvetica"/>
        </w:rPr>
      </w:pPr>
    </w:p>
    <w:p w14:paraId="46527D18" w14:textId="77777777" w:rsidR="00AF0C2F" w:rsidRDefault="00AF0C2F" w:rsidP="00E67960">
      <w:pPr>
        <w:rPr>
          <w:rFonts w:ascii="Helvetica" w:hAnsi="Helvetica"/>
        </w:rPr>
      </w:pPr>
    </w:p>
    <w:p w14:paraId="6595D75C" w14:textId="77777777" w:rsidR="00AF0C2F" w:rsidRDefault="00AF0C2F" w:rsidP="00E67960">
      <w:pPr>
        <w:rPr>
          <w:rFonts w:ascii="Helvetica" w:hAnsi="Helvetica"/>
        </w:rPr>
      </w:pPr>
    </w:p>
    <w:p w14:paraId="4073D5DD" w14:textId="77777777" w:rsidR="00AF0C2F" w:rsidRDefault="00AF0C2F" w:rsidP="00E67960">
      <w:pPr>
        <w:rPr>
          <w:rFonts w:ascii="Helvetica" w:hAnsi="Helvetica"/>
        </w:rPr>
      </w:pPr>
    </w:p>
    <w:p w14:paraId="36E05946" w14:textId="77777777" w:rsidR="00AF0C2F" w:rsidRDefault="00AF0C2F" w:rsidP="00E67960">
      <w:pPr>
        <w:rPr>
          <w:rFonts w:ascii="Helvetica" w:hAnsi="Helvetica"/>
        </w:rPr>
      </w:pPr>
    </w:p>
    <w:p w14:paraId="57CDB209" w14:textId="77777777" w:rsidR="00AF0C2F" w:rsidRDefault="00AF0C2F" w:rsidP="00E67960">
      <w:pPr>
        <w:rPr>
          <w:rFonts w:ascii="Helvetica" w:hAnsi="Helvetica"/>
        </w:rPr>
      </w:pPr>
    </w:p>
    <w:p w14:paraId="0933FAC9" w14:textId="77777777" w:rsidR="00AF0C2F" w:rsidRDefault="00AF0C2F" w:rsidP="00E67960">
      <w:pPr>
        <w:rPr>
          <w:rFonts w:ascii="Helvetica" w:hAnsi="Helvetica"/>
        </w:rPr>
      </w:pPr>
    </w:p>
    <w:p w14:paraId="2A2899A2" w14:textId="77777777" w:rsidR="00AF0C2F" w:rsidRDefault="00AF0C2F" w:rsidP="00E67960">
      <w:pPr>
        <w:rPr>
          <w:rFonts w:ascii="Helvetica" w:hAnsi="Helvetica"/>
        </w:rPr>
      </w:pPr>
    </w:p>
    <w:p w14:paraId="729AA08F" w14:textId="77777777" w:rsidR="00AF0C2F" w:rsidRDefault="00AF0C2F" w:rsidP="00E67960">
      <w:pPr>
        <w:rPr>
          <w:rFonts w:ascii="Helvetica" w:hAnsi="Helvetica"/>
        </w:rPr>
      </w:pPr>
    </w:p>
    <w:p w14:paraId="310E7D72" w14:textId="77777777" w:rsidR="00AF0C2F" w:rsidRDefault="00AF0C2F" w:rsidP="00E67960">
      <w:pPr>
        <w:rPr>
          <w:rFonts w:ascii="Helvetica" w:hAnsi="Helvetica"/>
        </w:rPr>
      </w:pPr>
    </w:p>
    <w:p w14:paraId="13EF3CAF" w14:textId="77777777" w:rsidR="00AF0C2F" w:rsidRDefault="00AF0C2F" w:rsidP="00E67960">
      <w:pPr>
        <w:rPr>
          <w:rFonts w:ascii="Helvetica" w:hAnsi="Helvetica"/>
        </w:rPr>
      </w:pPr>
    </w:p>
    <w:p w14:paraId="5BF7B6E0" w14:textId="77777777" w:rsidR="00AF0C2F" w:rsidRDefault="00AF0C2F" w:rsidP="00E67960">
      <w:pPr>
        <w:rPr>
          <w:rFonts w:ascii="Helvetica" w:hAnsi="Helvetica"/>
        </w:rPr>
      </w:pPr>
    </w:p>
    <w:p w14:paraId="492F9D25" w14:textId="77777777" w:rsidR="00AF0C2F" w:rsidRDefault="00AF0C2F" w:rsidP="00E67960">
      <w:pPr>
        <w:rPr>
          <w:rFonts w:ascii="Helvetica" w:hAnsi="Helvetica"/>
        </w:rPr>
      </w:pPr>
    </w:p>
    <w:p w14:paraId="42AC7240" w14:textId="77777777" w:rsidR="00AF0C2F" w:rsidRDefault="00AF0C2F" w:rsidP="00E67960">
      <w:pPr>
        <w:rPr>
          <w:rFonts w:ascii="Helvetica" w:hAnsi="Helvetica"/>
        </w:rPr>
      </w:pPr>
    </w:p>
    <w:p w14:paraId="32D3484A" w14:textId="77777777" w:rsidR="00A807E3" w:rsidRDefault="00A807E3" w:rsidP="00E67960">
      <w:pPr>
        <w:rPr>
          <w:rFonts w:ascii="Helvetica" w:hAnsi="Helvetica"/>
        </w:rPr>
      </w:pPr>
    </w:p>
    <w:p w14:paraId="6E890EFB" w14:textId="51A9BCAF" w:rsidR="00A807E3" w:rsidRDefault="00A807E3" w:rsidP="00E6796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.  Derive the density of states for the 1D free electron gas</w:t>
      </w:r>
      <w:r w:rsidR="00ED3DFE">
        <w:rPr>
          <w:rFonts w:ascii="Helvetica" w:hAnsi="Helvetica"/>
        </w:rPr>
        <w:t xml:space="preserve"> in terms of L, N, m, ∏, and </w:t>
      </w:r>
      <w:r w:rsidR="00ED3DFE" w:rsidRPr="00F50397">
        <w:rPr>
          <w:rFonts w:ascii="Helvetica" w:hAnsi="Helvetica"/>
          <w:strike/>
        </w:rPr>
        <w:t>h</w:t>
      </w:r>
      <w:r>
        <w:rPr>
          <w:rFonts w:ascii="Helvetica" w:hAnsi="Helvetica"/>
        </w:rPr>
        <w:t>.</w:t>
      </w:r>
      <w:r w:rsidR="00861194">
        <w:rPr>
          <w:rFonts w:ascii="Helvetica" w:hAnsi="Helvetica"/>
        </w:rPr>
        <w:t xml:space="preserve"> Assume a valency of 1, length</w:t>
      </w:r>
      <w:r w:rsidR="00E318F5">
        <w:rPr>
          <w:rFonts w:ascii="Helvetica" w:hAnsi="Helvetica"/>
        </w:rPr>
        <w:t xml:space="preserve"> L, N atoms.</w:t>
      </w:r>
      <w:r w:rsidR="00ED3DFE">
        <w:rPr>
          <w:rFonts w:ascii="Helvetica" w:hAnsi="Helvetica"/>
        </w:rPr>
        <w:t xml:space="preserve"> Assume periodic boundary conditions.</w:t>
      </w:r>
    </w:p>
    <w:p w14:paraId="6CA7EAF9" w14:textId="77777777" w:rsidR="00AF0C2F" w:rsidRDefault="00AF0C2F" w:rsidP="00E67960">
      <w:pPr>
        <w:rPr>
          <w:rFonts w:ascii="Helvetica" w:hAnsi="Helvetica"/>
        </w:rPr>
      </w:pPr>
    </w:p>
    <w:p w14:paraId="00EE379D" w14:textId="77777777" w:rsidR="00AF0C2F" w:rsidRDefault="00AF0C2F" w:rsidP="00E67960">
      <w:pPr>
        <w:rPr>
          <w:rFonts w:ascii="Helvetica" w:hAnsi="Helvetica"/>
        </w:rPr>
      </w:pPr>
    </w:p>
    <w:p w14:paraId="4DD83DE7" w14:textId="77777777" w:rsidR="00AF0C2F" w:rsidRDefault="00AF0C2F" w:rsidP="00E67960">
      <w:pPr>
        <w:rPr>
          <w:rFonts w:ascii="Helvetica" w:hAnsi="Helvetica"/>
        </w:rPr>
      </w:pPr>
    </w:p>
    <w:p w14:paraId="7BCBA5C6" w14:textId="77777777" w:rsidR="00AF0C2F" w:rsidRDefault="00AF0C2F" w:rsidP="00E67960">
      <w:pPr>
        <w:rPr>
          <w:rFonts w:ascii="Helvetica" w:hAnsi="Helvetica"/>
        </w:rPr>
      </w:pPr>
    </w:p>
    <w:p w14:paraId="4EA3A6F2" w14:textId="77777777" w:rsidR="00AF0C2F" w:rsidRDefault="00AF0C2F" w:rsidP="00E67960">
      <w:pPr>
        <w:rPr>
          <w:rFonts w:ascii="Helvetica" w:hAnsi="Helvetica"/>
        </w:rPr>
      </w:pPr>
    </w:p>
    <w:p w14:paraId="7748823B" w14:textId="77777777" w:rsidR="00AF0C2F" w:rsidRDefault="00AF0C2F" w:rsidP="00E67960">
      <w:pPr>
        <w:rPr>
          <w:rFonts w:ascii="Helvetica" w:hAnsi="Helvetica"/>
        </w:rPr>
      </w:pPr>
    </w:p>
    <w:p w14:paraId="33B8F5FD" w14:textId="77777777" w:rsidR="00AF0C2F" w:rsidRDefault="00AF0C2F" w:rsidP="00E67960">
      <w:pPr>
        <w:rPr>
          <w:rFonts w:ascii="Helvetica" w:hAnsi="Helvetica"/>
        </w:rPr>
      </w:pPr>
    </w:p>
    <w:p w14:paraId="59C1BBC2" w14:textId="77777777" w:rsidR="00AF0C2F" w:rsidRDefault="00AF0C2F" w:rsidP="00E67960">
      <w:pPr>
        <w:rPr>
          <w:rFonts w:ascii="Helvetica" w:hAnsi="Helvetica"/>
        </w:rPr>
      </w:pPr>
    </w:p>
    <w:p w14:paraId="784CDAF0" w14:textId="77777777" w:rsidR="00AF0C2F" w:rsidRDefault="00AF0C2F" w:rsidP="00E67960">
      <w:pPr>
        <w:rPr>
          <w:rFonts w:ascii="Helvetica" w:hAnsi="Helvetica"/>
        </w:rPr>
      </w:pPr>
    </w:p>
    <w:p w14:paraId="377824BF" w14:textId="77777777" w:rsidR="00AF0C2F" w:rsidRDefault="00AF0C2F" w:rsidP="00E67960">
      <w:pPr>
        <w:rPr>
          <w:rFonts w:ascii="Helvetica" w:hAnsi="Helvetica"/>
        </w:rPr>
      </w:pPr>
    </w:p>
    <w:p w14:paraId="17267B19" w14:textId="77777777" w:rsidR="00AF0C2F" w:rsidRDefault="00AF0C2F" w:rsidP="00E67960">
      <w:pPr>
        <w:rPr>
          <w:rFonts w:ascii="Helvetica" w:hAnsi="Helvetica"/>
        </w:rPr>
      </w:pPr>
    </w:p>
    <w:p w14:paraId="3A4D1B0A" w14:textId="77777777" w:rsidR="00AF0C2F" w:rsidRDefault="00AF0C2F" w:rsidP="00E67960">
      <w:pPr>
        <w:rPr>
          <w:rFonts w:ascii="Helvetica" w:hAnsi="Helvetica"/>
        </w:rPr>
      </w:pPr>
    </w:p>
    <w:p w14:paraId="3B1327DF" w14:textId="77777777" w:rsidR="00AF0C2F" w:rsidRDefault="00AF0C2F" w:rsidP="00E67960">
      <w:pPr>
        <w:rPr>
          <w:rFonts w:ascii="Helvetica" w:hAnsi="Helvetica"/>
        </w:rPr>
      </w:pPr>
    </w:p>
    <w:p w14:paraId="68ED7CA9" w14:textId="77777777" w:rsidR="00AF0C2F" w:rsidRDefault="00AF0C2F" w:rsidP="00E67960">
      <w:pPr>
        <w:rPr>
          <w:rFonts w:ascii="Helvetica" w:hAnsi="Helvetica"/>
        </w:rPr>
      </w:pPr>
    </w:p>
    <w:p w14:paraId="79D459C0" w14:textId="77777777" w:rsidR="00AF0C2F" w:rsidRDefault="00AF0C2F" w:rsidP="00E67960">
      <w:pPr>
        <w:rPr>
          <w:rFonts w:ascii="Helvetica" w:hAnsi="Helvetica"/>
        </w:rPr>
      </w:pPr>
    </w:p>
    <w:p w14:paraId="52B570CE" w14:textId="77777777" w:rsidR="007E7541" w:rsidRDefault="007E7541" w:rsidP="007C7BD6">
      <w:pPr>
        <w:rPr>
          <w:rFonts w:ascii="Helvetica" w:hAnsi="Helvetica"/>
        </w:rPr>
      </w:pPr>
    </w:p>
    <w:p w14:paraId="7EDA4D87" w14:textId="77777777" w:rsidR="00AF0C2F" w:rsidRDefault="00AF0C2F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2E626F9" w14:textId="62840C57" w:rsidR="00BF2921" w:rsidRPr="00454BB7" w:rsidRDefault="00D6131C" w:rsidP="00BF2921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6</w:t>
      </w:r>
      <w:r w:rsidR="00BF2921">
        <w:rPr>
          <w:rFonts w:ascii="Helvetica" w:hAnsi="Helvetica"/>
        </w:rPr>
        <w:t xml:space="preserve">. Sketch </w:t>
      </w:r>
      <w:proofErr w:type="gramStart"/>
      <w:r w:rsidR="00BF2921">
        <w:rPr>
          <w:rFonts w:ascii="Helvetica" w:hAnsi="Helvetica"/>
        </w:rPr>
        <w:t>f(</w:t>
      </w:r>
      <w:proofErr w:type="gramEnd"/>
      <w:r w:rsidR="00BF2921" w:rsidRPr="002D697E">
        <w:rPr>
          <w:rFonts w:ascii="Symbol" w:hAnsi="Symbol"/>
        </w:rPr>
        <w:t></w:t>
      </w:r>
      <w:r w:rsidR="00BF2921">
        <w:rPr>
          <w:rFonts w:ascii="Helvetica" w:hAnsi="Helvetica"/>
        </w:rPr>
        <w:t>), D(</w:t>
      </w:r>
      <w:r w:rsidR="00BF2921" w:rsidRPr="002D697E">
        <w:rPr>
          <w:rFonts w:ascii="Symbol" w:hAnsi="Symbol"/>
        </w:rPr>
        <w:t></w:t>
      </w:r>
      <w:r w:rsidR="00BF2921">
        <w:rPr>
          <w:rFonts w:ascii="Symbol" w:hAnsi="Symbol"/>
        </w:rPr>
        <w:t></w:t>
      </w:r>
      <w:r w:rsidR="00BF2921">
        <w:rPr>
          <w:rFonts w:ascii="Symbol" w:hAnsi="Symbol"/>
        </w:rPr>
        <w:t></w:t>
      </w:r>
      <w:r w:rsidR="00BF2921">
        <w:rPr>
          <w:rFonts w:ascii="Symbol" w:hAnsi="Symbol"/>
        </w:rPr>
        <w:t></w:t>
      </w:r>
      <w:r w:rsidR="00BF2921" w:rsidRPr="00454BB7">
        <w:rPr>
          <w:rFonts w:ascii="Helvetica" w:hAnsi="Helvetica"/>
        </w:rPr>
        <w:t></w:t>
      </w:r>
      <w:r w:rsidR="00BF2921" w:rsidRPr="00454BB7">
        <w:rPr>
          <w:rFonts w:ascii="Helvetica" w:hAnsi="Helvetica"/>
        </w:rPr>
        <w:t></w:t>
      </w:r>
      <w:r w:rsidR="00BF2921" w:rsidRPr="00454BB7">
        <w:rPr>
          <w:rFonts w:ascii="Helvetica" w:hAnsi="Helvetica"/>
        </w:rPr>
        <w:t></w:t>
      </w:r>
      <w:r w:rsidR="00BF2921">
        <w:rPr>
          <w:rFonts w:ascii="Symbol" w:hAnsi="Symbol"/>
        </w:rPr>
        <w:t></w:t>
      </w:r>
      <w:r w:rsidR="00BF2921">
        <w:rPr>
          <w:rFonts w:ascii="Helvetica" w:hAnsi="Helvetica"/>
        </w:rPr>
        <w:t>n</w:t>
      </w:r>
      <w:r w:rsidR="00BF2921" w:rsidRPr="00454BB7">
        <w:rPr>
          <w:rFonts w:ascii="Helvetica" w:hAnsi="Helvetica"/>
        </w:rPr>
        <w:t>(</w:t>
      </w:r>
      <w:r w:rsidR="00BF2921" w:rsidRPr="00454BB7">
        <w:rPr>
          <w:rFonts w:ascii="Symbol" w:hAnsi="Symbol"/>
        </w:rPr>
        <w:t></w:t>
      </w:r>
      <w:r w:rsidR="00BF2921" w:rsidRPr="00454BB7">
        <w:rPr>
          <w:rFonts w:ascii="Helvetica" w:hAnsi="Helvetica"/>
        </w:rPr>
        <w:t></w:t>
      </w:r>
      <w:r w:rsidR="00BF2921" w:rsidRPr="00454BB7">
        <w:rPr>
          <w:rFonts w:ascii="Helvetica" w:hAnsi="Helvetica"/>
        </w:rPr>
        <w:t></w:t>
      </w:r>
      <w:r w:rsidR="00BF2921" w:rsidRPr="00454BB7">
        <w:rPr>
          <w:rFonts w:ascii="Helvetica" w:hAnsi="Helvetica"/>
        </w:rPr>
        <w:t xml:space="preserve">vs. </w:t>
      </w:r>
      <w:r w:rsidR="00BF2921" w:rsidRPr="00454BB7">
        <w:rPr>
          <w:rFonts w:ascii="Symbol" w:hAnsi="Symbol"/>
        </w:rPr>
        <w:t></w:t>
      </w:r>
      <w:r w:rsidR="00E73479">
        <w:rPr>
          <w:rFonts w:ascii="Helvetica" w:hAnsi="Helvetica"/>
        </w:rPr>
        <w:t xml:space="preserve"> for a</w:t>
      </w:r>
      <w:r w:rsidR="005C2FA0">
        <w:rPr>
          <w:rFonts w:ascii="Helvetica" w:hAnsi="Helvetica"/>
        </w:rPr>
        <w:t xml:space="preserve"> </w:t>
      </w:r>
      <w:r w:rsidR="005C2FA0" w:rsidRPr="00E30519">
        <w:rPr>
          <w:rFonts w:ascii="Helvetica" w:hAnsi="Helvetica"/>
          <w:b/>
        </w:rPr>
        <w:t>2D</w:t>
      </w:r>
      <w:r w:rsidR="00BF2921">
        <w:rPr>
          <w:rFonts w:ascii="Helvetica" w:hAnsi="Helvetica"/>
        </w:rPr>
        <w:t xml:space="preserve"> electron gas (indicate the location of the Fermi Energy in all cases).</w:t>
      </w:r>
    </w:p>
    <w:p w14:paraId="7271D18E" w14:textId="255D7682" w:rsidR="00BF2921" w:rsidRPr="00454BB7" w:rsidRDefault="00F0640F" w:rsidP="00BF2921">
      <w:pPr>
        <w:rPr>
          <w:rFonts w:ascii="Helvetica" w:hAnsi="Helvetica"/>
        </w:rPr>
      </w:pPr>
      <w:r>
        <w:rPr>
          <w:rFonts w:ascii="Helvetica" w:hAnsi="Helvetica"/>
        </w:rPr>
        <w:t>a. T=0</w:t>
      </w:r>
      <w:r w:rsidR="00BF2921" w:rsidRPr="00454BB7">
        <w:rPr>
          <w:rFonts w:ascii="Helvetica" w:hAnsi="Helvetica"/>
        </w:rPr>
        <w:t xml:space="preserve">  </w:t>
      </w:r>
    </w:p>
    <w:p w14:paraId="13813025" w14:textId="77777777" w:rsidR="00BF2921" w:rsidRDefault="00BF2921" w:rsidP="00BF2921">
      <w:pPr>
        <w:rPr>
          <w:rFonts w:ascii="Helvetica" w:hAnsi="Helvetica"/>
        </w:rPr>
      </w:pPr>
    </w:p>
    <w:p w14:paraId="5E20C325" w14:textId="77777777" w:rsidR="00BF2921" w:rsidRDefault="00BF2921" w:rsidP="00BF2921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5F1CB6E6" wp14:editId="6BA16CFE">
            <wp:extent cx="4343400" cy="6894576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673" cy="689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B5C20" w14:textId="77777777" w:rsidR="00BF2921" w:rsidRDefault="00BF2921" w:rsidP="00BF2921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53A10DD" w14:textId="77777777" w:rsidR="00BF2921" w:rsidRDefault="00BF2921" w:rsidP="00BF2921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b. T~2000K</w:t>
      </w:r>
    </w:p>
    <w:p w14:paraId="5FA5D4EF" w14:textId="77777777" w:rsidR="00BF2921" w:rsidRDefault="00BF2921" w:rsidP="00BF2921">
      <w:pPr>
        <w:rPr>
          <w:rFonts w:ascii="Helvetica" w:hAnsi="Helvetica"/>
        </w:rPr>
      </w:pPr>
    </w:p>
    <w:p w14:paraId="77E6CF2E" w14:textId="77777777" w:rsidR="00BF2921" w:rsidRDefault="00BF2921" w:rsidP="00BF2921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2ADF4B81" wp14:editId="536057D3">
            <wp:extent cx="4608382" cy="7315200"/>
            <wp:effectExtent l="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672" cy="731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7094D" w14:textId="77777777" w:rsidR="00BF2921" w:rsidRDefault="00BF2921" w:rsidP="00BF2921">
      <w:pPr>
        <w:rPr>
          <w:rFonts w:ascii="Helvetica" w:hAnsi="Helvetica"/>
        </w:rPr>
      </w:pPr>
    </w:p>
    <w:p w14:paraId="00E06874" w14:textId="77777777" w:rsidR="0075043C" w:rsidRDefault="0075043C" w:rsidP="007C7BD6">
      <w:pPr>
        <w:rPr>
          <w:rFonts w:ascii="Helvetica" w:hAnsi="Helvetica"/>
        </w:rPr>
      </w:pPr>
    </w:p>
    <w:p w14:paraId="2BF5B012" w14:textId="77777777" w:rsidR="0075043C" w:rsidRDefault="0075043C" w:rsidP="007C7BD6">
      <w:pPr>
        <w:rPr>
          <w:rFonts w:ascii="Helvetica" w:hAnsi="Helvetica"/>
        </w:rPr>
      </w:pPr>
    </w:p>
    <w:p w14:paraId="11F3F5EC" w14:textId="26FF76D8" w:rsidR="00AF0C2F" w:rsidRDefault="00AF0C2F" w:rsidP="00AF0C2F">
      <w:pPr>
        <w:rPr>
          <w:rFonts w:ascii="Helvetica" w:hAnsi="Helvetica"/>
        </w:rPr>
      </w:pPr>
      <w:r>
        <w:rPr>
          <w:rFonts w:ascii="Helvetica" w:hAnsi="Helvetica"/>
        </w:rPr>
        <w:t>7.  For a state 0.200 eV below the chemical potential, find the probability</w:t>
      </w:r>
      <w:r w:rsidR="00B73485">
        <w:rPr>
          <w:rFonts w:ascii="Helvetica" w:hAnsi="Helvetica"/>
        </w:rPr>
        <w:t xml:space="preserve">, </w:t>
      </w:r>
      <w:proofErr w:type="gramStart"/>
      <w:r w:rsidR="00B73485">
        <w:rPr>
          <w:rFonts w:ascii="Helvetica" w:hAnsi="Helvetica"/>
        </w:rPr>
        <w:t>f(</w:t>
      </w:r>
      <w:proofErr w:type="gramEnd"/>
      <w:r w:rsidR="00B73485" w:rsidRPr="002D697E">
        <w:rPr>
          <w:rFonts w:ascii="Symbol" w:hAnsi="Symbol"/>
        </w:rPr>
        <w:t></w:t>
      </w:r>
      <w:r w:rsidR="00B73485">
        <w:rPr>
          <w:rFonts w:ascii="Helvetica" w:hAnsi="Helvetica"/>
        </w:rPr>
        <w:t xml:space="preserve">), </w:t>
      </w:r>
      <w:r>
        <w:rPr>
          <w:rFonts w:ascii="Helvetica" w:hAnsi="Helvetica"/>
        </w:rPr>
        <w:t xml:space="preserve"> that a state is occupied for 100K and 2000K. Does your result make sense</w:t>
      </w:r>
      <w:r w:rsidR="00D06B5C">
        <w:rPr>
          <w:rFonts w:ascii="Helvetica" w:hAnsi="Helvetica"/>
        </w:rPr>
        <w:t>?</w:t>
      </w:r>
      <w:r>
        <w:rPr>
          <w:rFonts w:ascii="Helvetica" w:hAnsi="Helvetica"/>
        </w:rPr>
        <w:t xml:space="preserve"> Explain.</w:t>
      </w:r>
    </w:p>
    <w:p w14:paraId="572E2C5C" w14:textId="77777777" w:rsidR="00AF0C2F" w:rsidRDefault="00AF0C2F" w:rsidP="007C7BD6">
      <w:pPr>
        <w:rPr>
          <w:rFonts w:ascii="Helvetica" w:hAnsi="Helvetica"/>
        </w:rPr>
      </w:pPr>
    </w:p>
    <w:p w14:paraId="2168A628" w14:textId="77777777" w:rsidR="00AF0C2F" w:rsidRDefault="00AF0C2F" w:rsidP="007C7BD6">
      <w:pPr>
        <w:rPr>
          <w:rFonts w:ascii="Helvetica" w:hAnsi="Helvetica"/>
        </w:rPr>
      </w:pPr>
    </w:p>
    <w:p w14:paraId="46BB131D" w14:textId="77777777" w:rsidR="00AF0C2F" w:rsidRDefault="00AF0C2F" w:rsidP="007C7BD6">
      <w:pPr>
        <w:rPr>
          <w:rFonts w:ascii="Helvetica" w:hAnsi="Helvetica"/>
        </w:rPr>
      </w:pPr>
    </w:p>
    <w:p w14:paraId="11D91D6C" w14:textId="77777777" w:rsidR="00AF0C2F" w:rsidRDefault="00AF0C2F" w:rsidP="007C7BD6">
      <w:pPr>
        <w:rPr>
          <w:rFonts w:ascii="Helvetica" w:hAnsi="Helvetica"/>
        </w:rPr>
      </w:pPr>
    </w:p>
    <w:p w14:paraId="514A8290" w14:textId="77777777" w:rsidR="00AF0C2F" w:rsidRDefault="00AF0C2F" w:rsidP="007C7BD6">
      <w:pPr>
        <w:rPr>
          <w:rFonts w:ascii="Helvetica" w:hAnsi="Helvetica"/>
        </w:rPr>
      </w:pPr>
    </w:p>
    <w:p w14:paraId="327FAF59" w14:textId="77777777" w:rsidR="00AF0C2F" w:rsidRDefault="00AF0C2F" w:rsidP="007C7BD6">
      <w:pPr>
        <w:rPr>
          <w:rFonts w:ascii="Helvetica" w:hAnsi="Helvetica"/>
        </w:rPr>
      </w:pPr>
    </w:p>
    <w:p w14:paraId="6776A56C" w14:textId="77777777" w:rsidR="00AF0C2F" w:rsidRDefault="00AF0C2F" w:rsidP="007C7BD6">
      <w:pPr>
        <w:rPr>
          <w:rFonts w:ascii="Helvetica" w:hAnsi="Helvetica"/>
        </w:rPr>
      </w:pPr>
    </w:p>
    <w:p w14:paraId="4DB51400" w14:textId="77777777" w:rsidR="00AF0C2F" w:rsidRDefault="00AF0C2F" w:rsidP="007C7BD6">
      <w:pPr>
        <w:rPr>
          <w:rFonts w:ascii="Helvetica" w:hAnsi="Helvetica"/>
        </w:rPr>
      </w:pPr>
    </w:p>
    <w:p w14:paraId="36CD0FD4" w14:textId="77777777" w:rsidR="00AF0C2F" w:rsidRDefault="00AF0C2F" w:rsidP="007C7BD6">
      <w:pPr>
        <w:rPr>
          <w:rFonts w:ascii="Helvetica" w:hAnsi="Helvetica"/>
        </w:rPr>
      </w:pPr>
    </w:p>
    <w:p w14:paraId="73E50AF5" w14:textId="77777777" w:rsidR="00AF0C2F" w:rsidRDefault="00AF0C2F" w:rsidP="007C7BD6">
      <w:pPr>
        <w:rPr>
          <w:rFonts w:ascii="Helvetica" w:hAnsi="Helvetica"/>
        </w:rPr>
      </w:pPr>
    </w:p>
    <w:p w14:paraId="34E25C21" w14:textId="77777777" w:rsidR="00AF0C2F" w:rsidRDefault="00AF0C2F" w:rsidP="007C7BD6">
      <w:pPr>
        <w:rPr>
          <w:rFonts w:ascii="Helvetica" w:hAnsi="Helvetica"/>
        </w:rPr>
      </w:pPr>
    </w:p>
    <w:p w14:paraId="6AF53308" w14:textId="77777777" w:rsidR="00AF0C2F" w:rsidRDefault="00AF0C2F" w:rsidP="007C7BD6">
      <w:pPr>
        <w:rPr>
          <w:rFonts w:ascii="Helvetica" w:hAnsi="Helvetica"/>
        </w:rPr>
      </w:pPr>
    </w:p>
    <w:p w14:paraId="5BB399F7" w14:textId="77777777" w:rsidR="00AF0C2F" w:rsidRDefault="00AF0C2F" w:rsidP="007C7BD6">
      <w:pPr>
        <w:rPr>
          <w:rFonts w:ascii="Helvetica" w:hAnsi="Helvetica"/>
        </w:rPr>
      </w:pPr>
    </w:p>
    <w:p w14:paraId="14266D7A" w14:textId="77777777" w:rsidR="00AF0C2F" w:rsidRDefault="00AF0C2F" w:rsidP="007C7BD6">
      <w:pPr>
        <w:rPr>
          <w:rFonts w:ascii="Helvetica" w:hAnsi="Helvetica"/>
        </w:rPr>
      </w:pPr>
    </w:p>
    <w:p w14:paraId="2142A582" w14:textId="77777777" w:rsidR="00AF0C2F" w:rsidRDefault="00AF0C2F" w:rsidP="007C7BD6">
      <w:pPr>
        <w:rPr>
          <w:rFonts w:ascii="Helvetica" w:hAnsi="Helvetica"/>
        </w:rPr>
      </w:pPr>
    </w:p>
    <w:p w14:paraId="14D42AF2" w14:textId="77777777" w:rsidR="00AF0C2F" w:rsidRDefault="00AF0C2F" w:rsidP="007C7BD6">
      <w:pPr>
        <w:rPr>
          <w:rFonts w:ascii="Helvetica" w:hAnsi="Helvetica"/>
        </w:rPr>
      </w:pPr>
    </w:p>
    <w:p w14:paraId="2A803AAA" w14:textId="77777777" w:rsidR="00AF0C2F" w:rsidRDefault="00AF0C2F" w:rsidP="007C7BD6">
      <w:pPr>
        <w:rPr>
          <w:rFonts w:ascii="Helvetica" w:hAnsi="Helvetica"/>
        </w:rPr>
      </w:pPr>
    </w:p>
    <w:p w14:paraId="14FBD7DE" w14:textId="77777777" w:rsidR="00AF0C2F" w:rsidRDefault="00AF0C2F" w:rsidP="007C7BD6">
      <w:pPr>
        <w:rPr>
          <w:rFonts w:ascii="Helvetica" w:hAnsi="Helvetica"/>
        </w:rPr>
      </w:pPr>
    </w:p>
    <w:p w14:paraId="66617693" w14:textId="77777777" w:rsidR="008D53FD" w:rsidRDefault="008D53FD" w:rsidP="007C7BD6">
      <w:pPr>
        <w:rPr>
          <w:rFonts w:ascii="Helvetica" w:hAnsi="Helvetica"/>
        </w:rPr>
      </w:pPr>
    </w:p>
    <w:p w14:paraId="1FFE3D87" w14:textId="77777777" w:rsidR="00B05A80" w:rsidRDefault="00B05A80" w:rsidP="007C7BD6">
      <w:pPr>
        <w:rPr>
          <w:rFonts w:ascii="Helvetica" w:hAnsi="Helvetica"/>
        </w:rPr>
      </w:pPr>
    </w:p>
    <w:p w14:paraId="440ECDB4" w14:textId="77777777" w:rsidR="008D53FD" w:rsidRDefault="008D53FD" w:rsidP="007C7BD6">
      <w:pPr>
        <w:rPr>
          <w:rFonts w:ascii="Helvetica" w:hAnsi="Helvetica"/>
        </w:rPr>
      </w:pPr>
    </w:p>
    <w:p w14:paraId="4DDD00C3" w14:textId="77777777" w:rsidR="00C3718E" w:rsidRDefault="00C3718E" w:rsidP="007C7BD6">
      <w:pPr>
        <w:rPr>
          <w:rFonts w:ascii="Helvetica" w:hAnsi="Helvetica"/>
        </w:rPr>
      </w:pPr>
    </w:p>
    <w:p w14:paraId="327327CF" w14:textId="77777777" w:rsidR="00C3718E" w:rsidRDefault="00C3718E" w:rsidP="007C7BD6">
      <w:pPr>
        <w:rPr>
          <w:rFonts w:ascii="Helvetica" w:hAnsi="Helvetica"/>
        </w:rPr>
      </w:pPr>
    </w:p>
    <w:p w14:paraId="1C950F88" w14:textId="77777777" w:rsidR="00AF0C2F" w:rsidRDefault="00AF0C2F" w:rsidP="007C7BD6">
      <w:pPr>
        <w:rPr>
          <w:rFonts w:ascii="Helvetica" w:hAnsi="Helvetica"/>
        </w:rPr>
      </w:pPr>
    </w:p>
    <w:p w14:paraId="1D818A82" w14:textId="77777777" w:rsidR="00AF0C2F" w:rsidRDefault="00AF0C2F" w:rsidP="007C7BD6">
      <w:pPr>
        <w:rPr>
          <w:rFonts w:ascii="Helvetica" w:hAnsi="Helvetica"/>
        </w:rPr>
      </w:pPr>
    </w:p>
    <w:p w14:paraId="0E84CFF2" w14:textId="4A97A651" w:rsidR="0075043C" w:rsidRDefault="00AF0C2F" w:rsidP="007C7BD6">
      <w:pPr>
        <w:rPr>
          <w:rFonts w:ascii="Helvetica" w:hAnsi="Helvetica"/>
        </w:rPr>
      </w:pPr>
      <w:r>
        <w:rPr>
          <w:rFonts w:ascii="Helvetica" w:hAnsi="Helvetica"/>
        </w:rPr>
        <w:t>8</w:t>
      </w:r>
      <w:r w:rsidR="009632D0">
        <w:rPr>
          <w:rFonts w:ascii="Helvetica" w:hAnsi="Helvetica"/>
        </w:rPr>
        <w:t xml:space="preserve">.  </w:t>
      </w:r>
      <w:r w:rsidR="0070026A">
        <w:rPr>
          <w:rFonts w:ascii="Helvetica" w:hAnsi="Helvetica"/>
        </w:rPr>
        <w:t xml:space="preserve">a.  </w:t>
      </w:r>
      <w:r w:rsidR="009632D0">
        <w:rPr>
          <w:rFonts w:ascii="Helvetica" w:hAnsi="Helvetica"/>
        </w:rPr>
        <w:t>Assuming a scattering time constant of 10</w:t>
      </w:r>
      <w:r w:rsidR="009632D0" w:rsidRPr="009632D0">
        <w:rPr>
          <w:rFonts w:ascii="Helvetica" w:hAnsi="Helvetica"/>
          <w:vertAlign w:val="superscript"/>
        </w:rPr>
        <w:t>-</w:t>
      </w:r>
      <w:r w:rsidR="00B77752">
        <w:rPr>
          <w:rFonts w:ascii="Helvetica" w:hAnsi="Helvetica"/>
          <w:vertAlign w:val="superscript"/>
        </w:rPr>
        <w:t>5</w:t>
      </w:r>
      <w:r w:rsidR="009632D0">
        <w:rPr>
          <w:rFonts w:ascii="Helvetica" w:hAnsi="Helvetica"/>
        </w:rPr>
        <w:t xml:space="preserve"> s, c</w:t>
      </w:r>
      <w:r w:rsidR="0075043C">
        <w:rPr>
          <w:rFonts w:ascii="Helvetica" w:hAnsi="Helvetica"/>
        </w:rPr>
        <w:t xml:space="preserve">alculate the electrical conductivity </w:t>
      </w:r>
      <w:r w:rsidR="009632D0">
        <w:rPr>
          <w:rFonts w:ascii="Helvetica" w:hAnsi="Helvetica"/>
        </w:rPr>
        <w:t>of Na</w:t>
      </w:r>
      <w:r w:rsidR="0070026A">
        <w:rPr>
          <w:rFonts w:ascii="Helvetica" w:hAnsi="Helvetica"/>
        </w:rPr>
        <w:t xml:space="preserve"> in units of (ohm cm)</w:t>
      </w:r>
      <w:r w:rsidR="0070026A" w:rsidRPr="0070026A">
        <w:rPr>
          <w:rFonts w:ascii="Helvetica" w:hAnsi="Helvetica"/>
          <w:vertAlign w:val="superscript"/>
        </w:rPr>
        <w:t>-1</w:t>
      </w:r>
      <w:r w:rsidR="009632D0">
        <w:rPr>
          <w:rFonts w:ascii="Helvetica" w:hAnsi="Helvetica"/>
        </w:rPr>
        <w:t>.</w:t>
      </w:r>
    </w:p>
    <w:p w14:paraId="26926A1D" w14:textId="77777777" w:rsidR="00AF0C2F" w:rsidRDefault="00AF0C2F" w:rsidP="007C7BD6">
      <w:pPr>
        <w:rPr>
          <w:rFonts w:ascii="Helvetica" w:hAnsi="Helvetica"/>
        </w:rPr>
      </w:pPr>
    </w:p>
    <w:p w14:paraId="59FD9E1F" w14:textId="77777777" w:rsidR="00AF0C2F" w:rsidRDefault="00AF0C2F" w:rsidP="007C7BD6">
      <w:pPr>
        <w:rPr>
          <w:rFonts w:ascii="Helvetica" w:hAnsi="Helvetica"/>
        </w:rPr>
      </w:pPr>
    </w:p>
    <w:p w14:paraId="71A7EA75" w14:textId="77777777" w:rsidR="00AF0C2F" w:rsidRDefault="00AF0C2F" w:rsidP="007C7BD6">
      <w:pPr>
        <w:rPr>
          <w:rFonts w:ascii="Helvetica" w:hAnsi="Helvetica"/>
        </w:rPr>
      </w:pPr>
    </w:p>
    <w:p w14:paraId="51DA6EE8" w14:textId="77777777" w:rsidR="00AF0C2F" w:rsidRDefault="00AF0C2F" w:rsidP="007C7BD6">
      <w:pPr>
        <w:rPr>
          <w:rFonts w:ascii="Helvetica" w:hAnsi="Helvetica"/>
        </w:rPr>
      </w:pPr>
    </w:p>
    <w:p w14:paraId="43DDA368" w14:textId="77777777" w:rsidR="00AF0C2F" w:rsidRDefault="00AF0C2F" w:rsidP="007C7BD6">
      <w:pPr>
        <w:rPr>
          <w:rFonts w:ascii="Helvetica" w:hAnsi="Helvetica"/>
        </w:rPr>
      </w:pPr>
    </w:p>
    <w:p w14:paraId="28D2A08E" w14:textId="77777777" w:rsidR="00AF0C2F" w:rsidRDefault="00AF0C2F" w:rsidP="007C7BD6">
      <w:pPr>
        <w:rPr>
          <w:rFonts w:ascii="Helvetica" w:hAnsi="Helvetica"/>
        </w:rPr>
      </w:pPr>
    </w:p>
    <w:p w14:paraId="33661DE9" w14:textId="77777777" w:rsidR="00AF0C2F" w:rsidRDefault="00AF0C2F" w:rsidP="007C7BD6">
      <w:pPr>
        <w:rPr>
          <w:rFonts w:ascii="Helvetica" w:hAnsi="Helvetica"/>
        </w:rPr>
      </w:pPr>
    </w:p>
    <w:p w14:paraId="6F964191" w14:textId="77777777" w:rsidR="00AF0C2F" w:rsidRDefault="00AF0C2F" w:rsidP="007C7BD6">
      <w:pPr>
        <w:rPr>
          <w:rFonts w:ascii="Helvetica" w:hAnsi="Helvetica"/>
        </w:rPr>
      </w:pPr>
    </w:p>
    <w:p w14:paraId="725E5447" w14:textId="77777777" w:rsidR="00AF0C2F" w:rsidRDefault="00AF0C2F" w:rsidP="007C7BD6">
      <w:pPr>
        <w:rPr>
          <w:rFonts w:ascii="Helvetica" w:hAnsi="Helvetica"/>
        </w:rPr>
      </w:pPr>
    </w:p>
    <w:p w14:paraId="27D42AB2" w14:textId="77777777" w:rsidR="00AF0C2F" w:rsidRDefault="00AF0C2F" w:rsidP="007C7BD6">
      <w:pPr>
        <w:rPr>
          <w:rFonts w:ascii="Helvetica" w:hAnsi="Helvetica"/>
        </w:rPr>
      </w:pPr>
    </w:p>
    <w:p w14:paraId="1176AEBB" w14:textId="77777777" w:rsidR="00AF0C2F" w:rsidRDefault="00AF0C2F" w:rsidP="007C7BD6">
      <w:pPr>
        <w:rPr>
          <w:rFonts w:ascii="Helvetica" w:hAnsi="Helvetica"/>
        </w:rPr>
      </w:pPr>
    </w:p>
    <w:p w14:paraId="1119FB07" w14:textId="77777777" w:rsidR="00AF0C2F" w:rsidRDefault="00AF0C2F" w:rsidP="007C7BD6">
      <w:pPr>
        <w:rPr>
          <w:rFonts w:ascii="Helvetica" w:hAnsi="Helvetica"/>
        </w:rPr>
      </w:pPr>
    </w:p>
    <w:p w14:paraId="2CBFECC6" w14:textId="77777777" w:rsidR="00AF0C2F" w:rsidRDefault="00AF0C2F" w:rsidP="007C7BD6">
      <w:pPr>
        <w:rPr>
          <w:rFonts w:ascii="Helvetica" w:hAnsi="Helvetica"/>
        </w:rPr>
      </w:pPr>
    </w:p>
    <w:p w14:paraId="5A2F0766" w14:textId="778B1A4A" w:rsidR="0070026A" w:rsidRDefault="0070026A" w:rsidP="007C7BD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b.  Compare to the given value. What can you conclude from that?</w:t>
      </w:r>
    </w:p>
    <w:p w14:paraId="593BAD4B" w14:textId="77777777" w:rsidR="0070026A" w:rsidRDefault="0070026A" w:rsidP="007C7BD6">
      <w:pPr>
        <w:rPr>
          <w:rFonts w:ascii="Helvetica" w:hAnsi="Helvetica"/>
        </w:rPr>
      </w:pPr>
    </w:p>
    <w:p w14:paraId="6173FCE5" w14:textId="77777777" w:rsidR="0070026A" w:rsidRDefault="0070026A" w:rsidP="007C7BD6">
      <w:pPr>
        <w:rPr>
          <w:rFonts w:ascii="Helvetica" w:hAnsi="Helvetica"/>
        </w:rPr>
      </w:pPr>
    </w:p>
    <w:p w14:paraId="39B9D78D" w14:textId="77777777" w:rsidR="0070026A" w:rsidRDefault="0070026A" w:rsidP="007C7BD6">
      <w:pPr>
        <w:rPr>
          <w:rFonts w:ascii="Helvetica" w:hAnsi="Helvetica"/>
        </w:rPr>
      </w:pPr>
    </w:p>
    <w:p w14:paraId="298F0774" w14:textId="77777777" w:rsidR="0070026A" w:rsidRDefault="0070026A" w:rsidP="007C7BD6">
      <w:pPr>
        <w:rPr>
          <w:rFonts w:ascii="Helvetica" w:hAnsi="Helvetica"/>
        </w:rPr>
      </w:pPr>
    </w:p>
    <w:p w14:paraId="6F1DAEB3" w14:textId="77777777" w:rsidR="0070026A" w:rsidRDefault="0070026A" w:rsidP="007C7BD6">
      <w:pPr>
        <w:rPr>
          <w:rFonts w:ascii="Helvetica" w:hAnsi="Helvetica"/>
        </w:rPr>
      </w:pPr>
    </w:p>
    <w:p w14:paraId="60C406C1" w14:textId="77777777" w:rsidR="0070026A" w:rsidRDefault="0070026A" w:rsidP="007C7BD6">
      <w:pPr>
        <w:rPr>
          <w:rFonts w:ascii="Helvetica" w:hAnsi="Helvetica"/>
        </w:rPr>
      </w:pPr>
    </w:p>
    <w:p w14:paraId="5B441286" w14:textId="77777777" w:rsidR="0070026A" w:rsidRDefault="0070026A" w:rsidP="007C7BD6">
      <w:pPr>
        <w:rPr>
          <w:rFonts w:ascii="Helvetica" w:hAnsi="Helvetica"/>
        </w:rPr>
      </w:pPr>
    </w:p>
    <w:p w14:paraId="5D87748C" w14:textId="77777777" w:rsidR="0070026A" w:rsidRDefault="0070026A" w:rsidP="007C7BD6">
      <w:pPr>
        <w:rPr>
          <w:rFonts w:ascii="Helvetica" w:hAnsi="Helvetica"/>
        </w:rPr>
      </w:pPr>
    </w:p>
    <w:p w14:paraId="308EFED8" w14:textId="77777777" w:rsidR="0070026A" w:rsidRDefault="0070026A" w:rsidP="007C7BD6">
      <w:pPr>
        <w:rPr>
          <w:rFonts w:ascii="Helvetica" w:hAnsi="Helvetica"/>
        </w:rPr>
      </w:pPr>
    </w:p>
    <w:p w14:paraId="78D37217" w14:textId="77777777" w:rsidR="0070026A" w:rsidRDefault="0070026A" w:rsidP="007C7BD6">
      <w:pPr>
        <w:rPr>
          <w:rFonts w:ascii="Helvetica" w:hAnsi="Helvetica"/>
        </w:rPr>
      </w:pPr>
    </w:p>
    <w:p w14:paraId="62CCE373" w14:textId="77777777" w:rsidR="0070026A" w:rsidRDefault="0070026A" w:rsidP="007C7BD6">
      <w:pPr>
        <w:rPr>
          <w:rFonts w:ascii="Helvetica" w:hAnsi="Helvetica"/>
        </w:rPr>
      </w:pPr>
    </w:p>
    <w:p w14:paraId="693E9FCC" w14:textId="77777777" w:rsidR="0070026A" w:rsidRDefault="0070026A" w:rsidP="007C7BD6">
      <w:pPr>
        <w:rPr>
          <w:rFonts w:ascii="Helvetica" w:hAnsi="Helvetica"/>
        </w:rPr>
      </w:pPr>
    </w:p>
    <w:p w14:paraId="228539F7" w14:textId="77777777" w:rsidR="0070026A" w:rsidRDefault="0070026A" w:rsidP="007C7BD6">
      <w:pPr>
        <w:rPr>
          <w:rFonts w:ascii="Helvetica" w:hAnsi="Helvetica"/>
        </w:rPr>
      </w:pPr>
    </w:p>
    <w:p w14:paraId="595A6423" w14:textId="3A93AA89" w:rsidR="0075043C" w:rsidRDefault="00AF0C2F" w:rsidP="007C7BD6">
      <w:pPr>
        <w:rPr>
          <w:rFonts w:ascii="Helvetica" w:hAnsi="Helvetica"/>
        </w:rPr>
      </w:pPr>
      <w:r>
        <w:rPr>
          <w:rFonts w:ascii="Helvetica" w:hAnsi="Helvetica"/>
        </w:rPr>
        <w:t>9</w:t>
      </w:r>
      <w:r w:rsidR="0075043C">
        <w:rPr>
          <w:rFonts w:ascii="Helvetica" w:hAnsi="Helvetica"/>
        </w:rPr>
        <w:t xml:space="preserve">.  Calculate the Hall resistivity for </w:t>
      </w:r>
      <w:r w:rsidR="00473A12">
        <w:rPr>
          <w:rFonts w:ascii="Helvetica" w:hAnsi="Helvetica"/>
        </w:rPr>
        <w:t>Na</w:t>
      </w:r>
      <w:r w:rsidR="0070026A">
        <w:rPr>
          <w:rFonts w:ascii="Helvetica" w:hAnsi="Helvetica"/>
        </w:rPr>
        <w:t xml:space="preserve"> in SI units</w:t>
      </w:r>
      <w:r w:rsidR="00473A12">
        <w:rPr>
          <w:rFonts w:ascii="Helvetica" w:hAnsi="Helvetica"/>
        </w:rPr>
        <w:t>.</w:t>
      </w:r>
      <w:r w:rsidR="003734DC">
        <w:rPr>
          <w:rFonts w:ascii="Helvetica" w:hAnsi="Helvetica"/>
        </w:rPr>
        <w:t xml:space="preserve"> Compare to one of the experimental values.</w:t>
      </w:r>
    </w:p>
    <w:p w14:paraId="162EC8E8" w14:textId="77777777" w:rsidR="00BF2921" w:rsidRDefault="00BF2921" w:rsidP="007C7BD6">
      <w:pPr>
        <w:rPr>
          <w:rFonts w:ascii="Helvetica" w:hAnsi="Helvetica"/>
        </w:rPr>
      </w:pPr>
    </w:p>
    <w:p w14:paraId="767837B5" w14:textId="77777777" w:rsidR="00AF0C2F" w:rsidRDefault="00AF0C2F" w:rsidP="007C7BD6">
      <w:pPr>
        <w:rPr>
          <w:rFonts w:ascii="Helvetica" w:hAnsi="Helvetica"/>
        </w:rPr>
      </w:pPr>
    </w:p>
    <w:p w14:paraId="7CFE1170" w14:textId="77777777" w:rsidR="00AF0C2F" w:rsidRDefault="00AF0C2F" w:rsidP="007C7BD6">
      <w:pPr>
        <w:rPr>
          <w:rFonts w:ascii="Helvetica" w:hAnsi="Helvetica"/>
        </w:rPr>
      </w:pPr>
    </w:p>
    <w:p w14:paraId="39F0022E" w14:textId="77777777" w:rsidR="00AF0C2F" w:rsidRDefault="00AF0C2F" w:rsidP="007C7BD6">
      <w:pPr>
        <w:rPr>
          <w:rFonts w:ascii="Helvetica" w:hAnsi="Helvetica"/>
        </w:rPr>
      </w:pPr>
    </w:p>
    <w:p w14:paraId="4790685E" w14:textId="77777777" w:rsidR="00AF0C2F" w:rsidRDefault="00AF0C2F" w:rsidP="007C7BD6">
      <w:pPr>
        <w:rPr>
          <w:rFonts w:ascii="Helvetica" w:hAnsi="Helvetica"/>
        </w:rPr>
      </w:pPr>
    </w:p>
    <w:p w14:paraId="0A00A6D5" w14:textId="77777777" w:rsidR="00AF0C2F" w:rsidRDefault="00AF0C2F" w:rsidP="007C7BD6">
      <w:pPr>
        <w:rPr>
          <w:rFonts w:ascii="Helvetica" w:hAnsi="Helvetica"/>
        </w:rPr>
      </w:pPr>
    </w:p>
    <w:p w14:paraId="560CF432" w14:textId="77777777" w:rsidR="00AF0C2F" w:rsidRDefault="00AF0C2F" w:rsidP="007C7BD6">
      <w:pPr>
        <w:rPr>
          <w:rFonts w:ascii="Helvetica" w:hAnsi="Helvetica"/>
        </w:rPr>
      </w:pPr>
    </w:p>
    <w:p w14:paraId="4A01128E" w14:textId="77777777" w:rsidR="00AF0C2F" w:rsidRDefault="00AF0C2F" w:rsidP="007C7BD6">
      <w:pPr>
        <w:rPr>
          <w:rFonts w:ascii="Helvetica" w:hAnsi="Helvetica"/>
        </w:rPr>
      </w:pPr>
    </w:p>
    <w:p w14:paraId="2631BD1C" w14:textId="77777777" w:rsidR="00AF0C2F" w:rsidRDefault="00AF0C2F" w:rsidP="007C7BD6">
      <w:pPr>
        <w:rPr>
          <w:rFonts w:ascii="Helvetica" w:hAnsi="Helvetica"/>
        </w:rPr>
      </w:pPr>
    </w:p>
    <w:p w14:paraId="5D30A7BF" w14:textId="77777777" w:rsidR="00AF0C2F" w:rsidRDefault="00AF0C2F" w:rsidP="007C7BD6">
      <w:pPr>
        <w:rPr>
          <w:rFonts w:ascii="Helvetica" w:hAnsi="Helvetica"/>
        </w:rPr>
      </w:pPr>
    </w:p>
    <w:p w14:paraId="2EA03CA7" w14:textId="77777777" w:rsidR="00AF0C2F" w:rsidRDefault="00AF0C2F" w:rsidP="007C7BD6">
      <w:pPr>
        <w:rPr>
          <w:rFonts w:ascii="Helvetica" w:hAnsi="Helvetica"/>
        </w:rPr>
      </w:pPr>
    </w:p>
    <w:p w14:paraId="5443AC95" w14:textId="77777777" w:rsidR="00AF0C2F" w:rsidRDefault="00AF0C2F" w:rsidP="007C7BD6">
      <w:pPr>
        <w:rPr>
          <w:rFonts w:ascii="Helvetica" w:hAnsi="Helvetica"/>
        </w:rPr>
      </w:pPr>
    </w:p>
    <w:p w14:paraId="4340A8C5" w14:textId="77777777" w:rsidR="00AF0C2F" w:rsidRDefault="00AF0C2F" w:rsidP="007C7BD6">
      <w:pPr>
        <w:rPr>
          <w:rFonts w:ascii="Helvetica" w:hAnsi="Helvetica"/>
        </w:rPr>
      </w:pPr>
    </w:p>
    <w:p w14:paraId="229762D6" w14:textId="77777777" w:rsidR="00AF0C2F" w:rsidRDefault="00AF0C2F" w:rsidP="007C7BD6">
      <w:pPr>
        <w:rPr>
          <w:rFonts w:ascii="Helvetica" w:hAnsi="Helvetica"/>
        </w:rPr>
      </w:pPr>
    </w:p>
    <w:p w14:paraId="24B77A58" w14:textId="77777777" w:rsidR="00AF0C2F" w:rsidRDefault="00AF0C2F" w:rsidP="007C7BD6">
      <w:pPr>
        <w:rPr>
          <w:rFonts w:ascii="Helvetica" w:hAnsi="Helvetica"/>
        </w:rPr>
      </w:pPr>
    </w:p>
    <w:p w14:paraId="2DDD4A33" w14:textId="77777777" w:rsidR="00AF0C2F" w:rsidRDefault="00AF0C2F" w:rsidP="007C7BD6">
      <w:pPr>
        <w:rPr>
          <w:rFonts w:ascii="Helvetica" w:hAnsi="Helvetica"/>
        </w:rPr>
      </w:pPr>
    </w:p>
    <w:p w14:paraId="1D746444" w14:textId="77777777" w:rsidR="00AF0C2F" w:rsidRDefault="00AF0C2F" w:rsidP="007C7BD6">
      <w:pPr>
        <w:rPr>
          <w:rFonts w:ascii="Helvetica" w:hAnsi="Helvetica"/>
        </w:rPr>
      </w:pPr>
    </w:p>
    <w:p w14:paraId="15374119" w14:textId="77777777" w:rsidR="00AF0C2F" w:rsidRDefault="00AF0C2F" w:rsidP="007C7BD6">
      <w:pPr>
        <w:rPr>
          <w:rFonts w:ascii="Helvetica" w:hAnsi="Helvetica"/>
        </w:rPr>
      </w:pPr>
    </w:p>
    <w:p w14:paraId="03C91EFF" w14:textId="77777777" w:rsidR="00AF0C2F" w:rsidRDefault="00AF0C2F" w:rsidP="007C7BD6">
      <w:pPr>
        <w:rPr>
          <w:rFonts w:ascii="Helvetica" w:hAnsi="Helvetica"/>
        </w:rPr>
      </w:pPr>
    </w:p>
    <w:p w14:paraId="2A68371F" w14:textId="77777777" w:rsidR="00AF0C2F" w:rsidRDefault="00AF0C2F" w:rsidP="007C7BD6">
      <w:pPr>
        <w:rPr>
          <w:rFonts w:ascii="Helvetica" w:hAnsi="Helvetica"/>
        </w:rPr>
      </w:pPr>
    </w:p>
    <w:p w14:paraId="23DC1115" w14:textId="64D2D940" w:rsidR="00AF0C2F" w:rsidRDefault="00AF0C2F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8C33E18" w14:textId="169D0197" w:rsidR="00B6374D" w:rsidRDefault="00C208FD" w:rsidP="007C7BD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0</w:t>
      </w:r>
      <w:r w:rsidR="00CE36EA">
        <w:rPr>
          <w:rFonts w:ascii="Helvetica" w:hAnsi="Helvetica"/>
        </w:rPr>
        <w:t xml:space="preserve">. </w:t>
      </w:r>
      <w:r w:rsidR="000024C1">
        <w:rPr>
          <w:rFonts w:ascii="Helvetica" w:hAnsi="Helvetica"/>
        </w:rPr>
        <w:t xml:space="preserve">a.  </w:t>
      </w:r>
      <w:r w:rsidR="00CE36EA">
        <w:rPr>
          <w:rFonts w:ascii="Helvetica" w:hAnsi="Helvetica"/>
        </w:rPr>
        <w:t>Ca</w:t>
      </w:r>
      <w:r w:rsidR="00AF0C2F">
        <w:rPr>
          <w:rFonts w:ascii="Helvetica" w:hAnsi="Helvetica"/>
        </w:rPr>
        <w:t>lculate Kinetic Energy</w:t>
      </w:r>
      <w:r w:rsidR="00135F3A">
        <w:rPr>
          <w:rFonts w:ascii="Helvetica" w:hAnsi="Helvetica"/>
        </w:rPr>
        <w:t xml:space="preserve"> for the </w:t>
      </w:r>
      <w:r w:rsidR="000024C1" w:rsidRPr="00B24698">
        <w:rPr>
          <w:rFonts w:ascii="Helvetica" w:hAnsi="Helvetica"/>
          <w:b/>
        </w:rPr>
        <w:t>2D</w:t>
      </w:r>
      <w:r w:rsidR="000024C1">
        <w:rPr>
          <w:rFonts w:ascii="Helvetica" w:hAnsi="Helvetica"/>
        </w:rPr>
        <w:t xml:space="preserve"> free elect</w:t>
      </w:r>
      <w:r w:rsidR="00B24698">
        <w:rPr>
          <w:rFonts w:ascii="Helvetica" w:hAnsi="Helvetica"/>
        </w:rPr>
        <w:t>ron gas at T=0 in terms of</w:t>
      </w:r>
      <w:r w:rsidR="000024C1">
        <w:rPr>
          <w:rFonts w:ascii="Helvetica" w:hAnsi="Helvetica"/>
        </w:rPr>
        <w:t xml:space="preserve"> L, </w:t>
      </w:r>
      <w:r w:rsidR="00B24698">
        <w:rPr>
          <w:rFonts w:ascii="Helvetica" w:hAnsi="Helvetica"/>
        </w:rPr>
        <w:t xml:space="preserve">N, m, ∏, and </w:t>
      </w:r>
      <w:r w:rsidR="00B24698" w:rsidRPr="00F50397">
        <w:rPr>
          <w:rFonts w:ascii="Helvetica" w:hAnsi="Helvetica"/>
          <w:strike/>
        </w:rPr>
        <w:t>h</w:t>
      </w:r>
      <w:r w:rsidR="000024C1">
        <w:rPr>
          <w:rFonts w:ascii="Helvetica" w:hAnsi="Helvetica"/>
        </w:rPr>
        <w:t>.</w:t>
      </w:r>
    </w:p>
    <w:p w14:paraId="29C6116E" w14:textId="77777777" w:rsidR="000024C1" w:rsidRDefault="000024C1" w:rsidP="007C7BD6">
      <w:pPr>
        <w:rPr>
          <w:rFonts w:ascii="Helvetica" w:hAnsi="Helvetica"/>
        </w:rPr>
      </w:pPr>
    </w:p>
    <w:p w14:paraId="1432CA45" w14:textId="77777777" w:rsidR="00AF0C2F" w:rsidRDefault="00AF0C2F" w:rsidP="007C7BD6">
      <w:pPr>
        <w:rPr>
          <w:rFonts w:ascii="Helvetica" w:hAnsi="Helvetica"/>
        </w:rPr>
      </w:pPr>
    </w:p>
    <w:p w14:paraId="7B86645F" w14:textId="77777777" w:rsidR="00AF0C2F" w:rsidRDefault="00AF0C2F" w:rsidP="007C7BD6">
      <w:pPr>
        <w:rPr>
          <w:rFonts w:ascii="Helvetica" w:hAnsi="Helvetica"/>
        </w:rPr>
      </w:pPr>
    </w:p>
    <w:p w14:paraId="6DC59043" w14:textId="77777777" w:rsidR="00AF0C2F" w:rsidRDefault="00AF0C2F" w:rsidP="007C7BD6">
      <w:pPr>
        <w:rPr>
          <w:rFonts w:ascii="Helvetica" w:hAnsi="Helvetica"/>
        </w:rPr>
      </w:pPr>
    </w:p>
    <w:p w14:paraId="4F3C4F01" w14:textId="77777777" w:rsidR="00AF0C2F" w:rsidRDefault="00AF0C2F" w:rsidP="007C7BD6">
      <w:pPr>
        <w:rPr>
          <w:rFonts w:ascii="Helvetica" w:hAnsi="Helvetica"/>
        </w:rPr>
      </w:pPr>
    </w:p>
    <w:p w14:paraId="57AFAC28" w14:textId="77777777" w:rsidR="00AF0C2F" w:rsidRDefault="00AF0C2F" w:rsidP="007C7BD6">
      <w:pPr>
        <w:rPr>
          <w:rFonts w:ascii="Helvetica" w:hAnsi="Helvetica"/>
        </w:rPr>
      </w:pPr>
    </w:p>
    <w:p w14:paraId="096C6FB9" w14:textId="77777777" w:rsidR="00AF0C2F" w:rsidRDefault="00AF0C2F" w:rsidP="007C7BD6">
      <w:pPr>
        <w:rPr>
          <w:rFonts w:ascii="Helvetica" w:hAnsi="Helvetica"/>
        </w:rPr>
      </w:pPr>
    </w:p>
    <w:p w14:paraId="69D2FC9F" w14:textId="77777777" w:rsidR="00B24698" w:rsidRDefault="00B24698" w:rsidP="007C7BD6">
      <w:pPr>
        <w:rPr>
          <w:rFonts w:ascii="Helvetica" w:hAnsi="Helvetica"/>
        </w:rPr>
      </w:pPr>
    </w:p>
    <w:p w14:paraId="5E323CE5" w14:textId="77777777" w:rsidR="00B24698" w:rsidRDefault="00B24698" w:rsidP="007C7BD6">
      <w:pPr>
        <w:rPr>
          <w:rFonts w:ascii="Helvetica" w:hAnsi="Helvetica"/>
        </w:rPr>
      </w:pPr>
    </w:p>
    <w:p w14:paraId="2006C2FB" w14:textId="77777777" w:rsidR="00AF0C2F" w:rsidRDefault="00AF0C2F" w:rsidP="007C7BD6">
      <w:pPr>
        <w:rPr>
          <w:rFonts w:ascii="Helvetica" w:hAnsi="Helvetica"/>
        </w:rPr>
      </w:pPr>
    </w:p>
    <w:p w14:paraId="3E72E88E" w14:textId="77777777" w:rsidR="00AF0C2F" w:rsidRDefault="00AF0C2F" w:rsidP="007C7BD6">
      <w:pPr>
        <w:rPr>
          <w:rFonts w:ascii="Helvetica" w:hAnsi="Helvetica"/>
        </w:rPr>
      </w:pPr>
    </w:p>
    <w:p w14:paraId="59507377" w14:textId="77777777" w:rsidR="00AF0C2F" w:rsidRDefault="00AF0C2F" w:rsidP="007C7BD6">
      <w:pPr>
        <w:rPr>
          <w:rFonts w:ascii="Helvetica" w:hAnsi="Helvetica"/>
        </w:rPr>
      </w:pPr>
    </w:p>
    <w:p w14:paraId="7E6A7AF0" w14:textId="77777777" w:rsidR="00AF0C2F" w:rsidRDefault="00AF0C2F" w:rsidP="007C7BD6">
      <w:pPr>
        <w:rPr>
          <w:rFonts w:ascii="Helvetica" w:hAnsi="Helvetica"/>
        </w:rPr>
      </w:pPr>
    </w:p>
    <w:p w14:paraId="6DC8534C" w14:textId="77777777" w:rsidR="00AF0C2F" w:rsidRDefault="00AF0C2F" w:rsidP="007C7BD6">
      <w:pPr>
        <w:rPr>
          <w:rFonts w:ascii="Helvetica" w:hAnsi="Helvetica"/>
        </w:rPr>
      </w:pPr>
    </w:p>
    <w:p w14:paraId="39308053" w14:textId="77777777" w:rsidR="00AF0C2F" w:rsidRDefault="00AF0C2F" w:rsidP="007C7BD6">
      <w:pPr>
        <w:rPr>
          <w:rFonts w:ascii="Helvetica" w:hAnsi="Helvetica"/>
        </w:rPr>
      </w:pPr>
    </w:p>
    <w:p w14:paraId="4F3656B3" w14:textId="77777777" w:rsidR="006D38B2" w:rsidRDefault="006D38B2" w:rsidP="007C7BD6">
      <w:pPr>
        <w:rPr>
          <w:rFonts w:ascii="Helvetica" w:hAnsi="Helvetica"/>
        </w:rPr>
      </w:pPr>
    </w:p>
    <w:p w14:paraId="72A8E6BE" w14:textId="77777777" w:rsidR="006D38B2" w:rsidRDefault="006D38B2" w:rsidP="007C7BD6">
      <w:pPr>
        <w:rPr>
          <w:rFonts w:ascii="Helvetica" w:hAnsi="Helvetica"/>
        </w:rPr>
      </w:pPr>
    </w:p>
    <w:p w14:paraId="14B7B16B" w14:textId="77777777" w:rsidR="00AF0C2F" w:rsidRDefault="00AF0C2F" w:rsidP="007C7BD6">
      <w:pPr>
        <w:rPr>
          <w:rFonts w:ascii="Helvetica" w:hAnsi="Helvetica"/>
        </w:rPr>
      </w:pPr>
    </w:p>
    <w:p w14:paraId="55FB39CE" w14:textId="77777777" w:rsidR="00AF0C2F" w:rsidRDefault="00AF0C2F" w:rsidP="007C7BD6">
      <w:pPr>
        <w:rPr>
          <w:rFonts w:ascii="Helvetica" w:hAnsi="Helvetica"/>
        </w:rPr>
      </w:pPr>
    </w:p>
    <w:p w14:paraId="21E56DFA" w14:textId="77777777" w:rsidR="00AF0C2F" w:rsidRDefault="00AF0C2F" w:rsidP="007C7BD6">
      <w:pPr>
        <w:rPr>
          <w:rFonts w:ascii="Helvetica" w:hAnsi="Helvetica"/>
        </w:rPr>
      </w:pPr>
    </w:p>
    <w:p w14:paraId="2E97716B" w14:textId="7B8825CE" w:rsidR="000024C1" w:rsidRDefault="000024C1" w:rsidP="007C7BD6">
      <w:pPr>
        <w:rPr>
          <w:rFonts w:ascii="Helvetica" w:hAnsi="Helvetica"/>
        </w:rPr>
      </w:pPr>
      <w:r>
        <w:rPr>
          <w:rFonts w:ascii="Helvetica" w:hAnsi="Helvetica"/>
        </w:rPr>
        <w:t xml:space="preserve">b.  Assume a 2D crystal with 100 </w:t>
      </w:r>
      <w:proofErr w:type="gramStart"/>
      <w:r w:rsidR="00AF0C2F">
        <w:rPr>
          <w:rFonts w:ascii="Helvetica" w:hAnsi="Helvetica"/>
        </w:rPr>
        <w:t xml:space="preserve">atoms </w:t>
      </w:r>
      <w:r w:rsidR="00BC322F">
        <w:rPr>
          <w:rFonts w:ascii="Helvetica" w:hAnsi="Helvetica"/>
        </w:rPr>
        <w:t>,</w:t>
      </w:r>
      <w:proofErr w:type="gramEnd"/>
      <w:r w:rsidR="00BC322F">
        <w:rPr>
          <w:rFonts w:ascii="Helvetica" w:hAnsi="Helvetica"/>
        </w:rPr>
        <w:t xml:space="preserve"> square lattice and lattice constant </w:t>
      </w:r>
      <w:r w:rsidR="00AF0C2F">
        <w:rPr>
          <w:rFonts w:ascii="Helvetica" w:hAnsi="Helvetica"/>
        </w:rPr>
        <w:t>2 Å. Find the Kinetic Energy</w:t>
      </w:r>
      <w:r>
        <w:rPr>
          <w:rFonts w:ascii="Helvetica" w:hAnsi="Helvetica"/>
        </w:rPr>
        <w:t xml:space="preserve"> in eV.</w:t>
      </w:r>
    </w:p>
    <w:p w14:paraId="79B8D700" w14:textId="77777777" w:rsidR="00AF0C2F" w:rsidRDefault="00AF0C2F" w:rsidP="007C7BD6">
      <w:pPr>
        <w:rPr>
          <w:rFonts w:ascii="Helvetica" w:hAnsi="Helvetica"/>
        </w:rPr>
      </w:pPr>
    </w:p>
    <w:p w14:paraId="431D0A45" w14:textId="77777777" w:rsidR="00AF0C2F" w:rsidRDefault="00AF0C2F" w:rsidP="007C7BD6">
      <w:pPr>
        <w:rPr>
          <w:rFonts w:ascii="Helvetica" w:hAnsi="Helvetica"/>
        </w:rPr>
      </w:pPr>
    </w:p>
    <w:p w14:paraId="4C1FC8DD" w14:textId="77777777" w:rsidR="00AF0C2F" w:rsidRDefault="00AF0C2F" w:rsidP="007C7BD6">
      <w:pPr>
        <w:rPr>
          <w:rFonts w:ascii="Helvetica" w:hAnsi="Helvetica"/>
        </w:rPr>
      </w:pPr>
    </w:p>
    <w:p w14:paraId="7A69B148" w14:textId="77777777" w:rsidR="00AF0C2F" w:rsidRDefault="00AF0C2F" w:rsidP="007C7BD6">
      <w:pPr>
        <w:rPr>
          <w:rFonts w:ascii="Helvetica" w:hAnsi="Helvetica"/>
        </w:rPr>
      </w:pPr>
    </w:p>
    <w:p w14:paraId="43C2FFAE" w14:textId="77777777" w:rsidR="00AF0C2F" w:rsidRDefault="00AF0C2F" w:rsidP="007C7BD6">
      <w:pPr>
        <w:rPr>
          <w:rFonts w:ascii="Helvetica" w:hAnsi="Helvetica"/>
        </w:rPr>
      </w:pPr>
    </w:p>
    <w:p w14:paraId="2AD79F0A" w14:textId="77777777" w:rsidR="00AF0C2F" w:rsidRDefault="00AF0C2F" w:rsidP="007C7BD6">
      <w:pPr>
        <w:rPr>
          <w:rFonts w:ascii="Helvetica" w:hAnsi="Helvetica"/>
        </w:rPr>
      </w:pPr>
    </w:p>
    <w:p w14:paraId="2CFCFA88" w14:textId="77777777" w:rsidR="00AF0C2F" w:rsidRDefault="00AF0C2F" w:rsidP="007C7BD6">
      <w:pPr>
        <w:rPr>
          <w:rFonts w:ascii="Helvetica" w:hAnsi="Helvetica"/>
        </w:rPr>
      </w:pPr>
    </w:p>
    <w:p w14:paraId="485714ED" w14:textId="77777777" w:rsidR="00B24698" w:rsidRDefault="00B24698" w:rsidP="007C7BD6">
      <w:pPr>
        <w:rPr>
          <w:rFonts w:ascii="Helvetica" w:hAnsi="Helvetica"/>
        </w:rPr>
      </w:pPr>
    </w:p>
    <w:p w14:paraId="4FCAABFA" w14:textId="77777777" w:rsidR="00B24698" w:rsidRDefault="00B24698" w:rsidP="007C7BD6">
      <w:pPr>
        <w:rPr>
          <w:rFonts w:ascii="Helvetica" w:hAnsi="Helvetica"/>
        </w:rPr>
      </w:pPr>
    </w:p>
    <w:p w14:paraId="0023FA38" w14:textId="77777777" w:rsidR="00AF0C2F" w:rsidRDefault="00AF0C2F" w:rsidP="007C7BD6">
      <w:pPr>
        <w:rPr>
          <w:rFonts w:ascii="Helvetica" w:hAnsi="Helvetica"/>
        </w:rPr>
      </w:pPr>
    </w:p>
    <w:p w14:paraId="7F42DC67" w14:textId="77777777" w:rsidR="00AF0C2F" w:rsidRDefault="00AF0C2F" w:rsidP="007C7BD6">
      <w:pPr>
        <w:rPr>
          <w:rFonts w:ascii="Helvetica" w:hAnsi="Helvetica"/>
        </w:rPr>
      </w:pPr>
    </w:p>
    <w:p w14:paraId="430E661D" w14:textId="77777777" w:rsidR="00AF0C2F" w:rsidRDefault="00AF0C2F" w:rsidP="007C7BD6">
      <w:pPr>
        <w:rPr>
          <w:rFonts w:ascii="Helvetica" w:hAnsi="Helvetica"/>
        </w:rPr>
      </w:pPr>
    </w:p>
    <w:p w14:paraId="1A7030CB" w14:textId="77777777" w:rsidR="00AF0C2F" w:rsidRDefault="00AF0C2F" w:rsidP="007C7BD6">
      <w:pPr>
        <w:rPr>
          <w:rFonts w:ascii="Helvetica" w:hAnsi="Helvetica"/>
        </w:rPr>
      </w:pPr>
    </w:p>
    <w:p w14:paraId="66EBB0B5" w14:textId="77777777" w:rsidR="00B6374D" w:rsidRDefault="00B6374D" w:rsidP="007C7BD6">
      <w:pPr>
        <w:rPr>
          <w:rFonts w:ascii="Helvetica" w:hAnsi="Helvetica"/>
        </w:rPr>
      </w:pPr>
    </w:p>
    <w:p w14:paraId="50674FA9" w14:textId="77777777" w:rsidR="00B24698" w:rsidRDefault="00B24698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6D11FCD4" w14:textId="575446F1" w:rsidR="005C2FA0" w:rsidRDefault="007D683B" w:rsidP="005C2FA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1</w:t>
      </w:r>
      <w:r w:rsidR="005C2FA0">
        <w:rPr>
          <w:rFonts w:ascii="Helvetica" w:hAnsi="Helvetica"/>
        </w:rPr>
        <w:t xml:space="preserve">.  For the SCC of side a, give the </w:t>
      </w:r>
      <w:r w:rsidR="005C2FA0" w:rsidRPr="00E409D6">
        <w:rPr>
          <w:rFonts w:ascii="Helvetica" w:hAnsi="Helvetica"/>
          <w:b/>
        </w:rPr>
        <w:t>G</w:t>
      </w:r>
      <w:r w:rsidR="005C2FA0">
        <w:rPr>
          <w:rFonts w:ascii="Helvetica" w:hAnsi="Helvetica"/>
        </w:rPr>
        <w:t xml:space="preserve"> vector necessary to reduce the following </w:t>
      </w:r>
      <w:r w:rsidR="005C2FA0" w:rsidRPr="00E409D6">
        <w:rPr>
          <w:rFonts w:ascii="Helvetica" w:hAnsi="Helvetica"/>
          <w:b/>
        </w:rPr>
        <w:t>k</w:t>
      </w:r>
      <w:r w:rsidR="005C2FA0">
        <w:rPr>
          <w:rFonts w:ascii="Helvetica" w:hAnsi="Helvetica"/>
        </w:rPr>
        <w:t xml:space="preserve"> vectors into the 1st Brillouin Zone. Give the resultant </w:t>
      </w:r>
      <w:r w:rsidR="005C2FA0" w:rsidRPr="00145CDD">
        <w:rPr>
          <w:rFonts w:ascii="Helvetica" w:hAnsi="Helvetica"/>
          <w:b/>
        </w:rPr>
        <w:t>k</w:t>
      </w:r>
      <w:r w:rsidR="005C2FA0">
        <w:rPr>
          <w:rFonts w:ascii="Helvetica" w:hAnsi="Helvetica"/>
        </w:rPr>
        <w:t xml:space="preserve"> vector. Give the </w:t>
      </w:r>
      <w:r w:rsidR="005C2FA0" w:rsidRPr="00145CDD">
        <w:rPr>
          <w:rFonts w:ascii="Helvetica" w:hAnsi="Helvetica"/>
          <w:b/>
        </w:rPr>
        <w:t>k</w:t>
      </w:r>
      <w:r w:rsidR="005C2FA0">
        <w:rPr>
          <w:rFonts w:ascii="Helvetica" w:hAnsi="Helvetica"/>
        </w:rPr>
        <w:t xml:space="preserve"> and </w:t>
      </w:r>
      <w:r w:rsidR="005C2FA0" w:rsidRPr="00145CDD">
        <w:rPr>
          <w:rFonts w:ascii="Helvetica" w:hAnsi="Helvetica"/>
          <w:b/>
        </w:rPr>
        <w:t>G</w:t>
      </w:r>
      <w:r w:rsidR="005C2FA0">
        <w:rPr>
          <w:rFonts w:ascii="Helvetica" w:hAnsi="Helvetica"/>
        </w:rPr>
        <w:t xml:space="preserve"> vectors in terms of a and ∏. Calculate the energy of the band in each case (in terms of ∏ a, </w:t>
      </w:r>
      <w:proofErr w:type="gramStart"/>
      <w:r w:rsidR="005C2FA0">
        <w:rPr>
          <w:rFonts w:ascii="Helvetica" w:hAnsi="Helvetica"/>
        </w:rPr>
        <w:t>m</w:t>
      </w:r>
      <w:proofErr w:type="gramEnd"/>
      <w:r w:rsidR="005C2FA0">
        <w:rPr>
          <w:rFonts w:ascii="Helvetica" w:hAnsi="Helvetica"/>
        </w:rPr>
        <w:t xml:space="preserve"> and </w:t>
      </w:r>
      <w:r w:rsidR="005C2FA0" w:rsidRPr="00F50397">
        <w:rPr>
          <w:rFonts w:ascii="Helvetica" w:hAnsi="Helvetica"/>
          <w:strike/>
        </w:rPr>
        <w:t>h</w:t>
      </w:r>
      <w:r w:rsidR="005C2FA0">
        <w:rPr>
          <w:rFonts w:ascii="Helvetica" w:hAnsi="Helvetica"/>
        </w:rPr>
        <w:t>).</w:t>
      </w:r>
      <w:r w:rsidR="005C2FA0">
        <w:rPr>
          <w:rFonts w:ascii="Helvetica" w:hAnsi="Helvetica"/>
        </w:rPr>
        <w:tab/>
      </w:r>
    </w:p>
    <w:p w14:paraId="661D4F31" w14:textId="1AD6F384" w:rsidR="005C2FA0" w:rsidRDefault="005C2FA0" w:rsidP="005C2FA0">
      <w:pPr>
        <w:rPr>
          <w:rFonts w:ascii="Helvetica" w:hAnsi="Helvetica"/>
        </w:rPr>
      </w:pPr>
      <w:r>
        <w:rPr>
          <w:rFonts w:ascii="Helvetica" w:hAnsi="Helvetica"/>
        </w:rPr>
        <w:t xml:space="preserve">a.  </w:t>
      </w:r>
      <w:r w:rsidR="00031ECD">
        <w:rPr>
          <w:rFonts w:ascii="Helvetica" w:hAnsi="Helvetica"/>
        </w:rPr>
        <w:t>5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010]</w:t>
      </w:r>
    </w:p>
    <w:p w14:paraId="0D740683" w14:textId="77777777" w:rsidR="005C2FA0" w:rsidRDefault="005C2FA0" w:rsidP="005C2FA0">
      <w:pPr>
        <w:rPr>
          <w:rFonts w:ascii="Helvetica" w:hAnsi="Helvetica"/>
        </w:rPr>
      </w:pPr>
    </w:p>
    <w:p w14:paraId="372A7ECC" w14:textId="77777777" w:rsidR="005C2FA0" w:rsidRDefault="005C2FA0" w:rsidP="005C2FA0">
      <w:pPr>
        <w:rPr>
          <w:rFonts w:ascii="Helvetica" w:hAnsi="Helvetica"/>
        </w:rPr>
      </w:pPr>
    </w:p>
    <w:p w14:paraId="744F1C37" w14:textId="77777777" w:rsidR="005C2FA0" w:rsidRDefault="005C2FA0" w:rsidP="005C2FA0">
      <w:pPr>
        <w:rPr>
          <w:rFonts w:ascii="Helvetica" w:hAnsi="Helvetica"/>
        </w:rPr>
      </w:pPr>
    </w:p>
    <w:p w14:paraId="19FA6E75" w14:textId="77777777" w:rsidR="005C2FA0" w:rsidRDefault="005C2FA0" w:rsidP="005C2FA0">
      <w:pPr>
        <w:rPr>
          <w:rFonts w:ascii="Helvetica" w:hAnsi="Helvetica"/>
        </w:rPr>
      </w:pPr>
    </w:p>
    <w:p w14:paraId="376C3760" w14:textId="77777777" w:rsidR="005C2FA0" w:rsidRDefault="005C2FA0" w:rsidP="005C2FA0">
      <w:pPr>
        <w:rPr>
          <w:rFonts w:ascii="Helvetica" w:hAnsi="Helvetica"/>
        </w:rPr>
      </w:pPr>
    </w:p>
    <w:p w14:paraId="573265FD" w14:textId="77777777" w:rsidR="007D683B" w:rsidRDefault="007D683B" w:rsidP="005C2FA0">
      <w:pPr>
        <w:rPr>
          <w:rFonts w:ascii="Helvetica" w:hAnsi="Helvetica"/>
        </w:rPr>
      </w:pPr>
    </w:p>
    <w:p w14:paraId="4D95328B" w14:textId="77777777" w:rsidR="005C2FA0" w:rsidRDefault="005C2FA0" w:rsidP="005C2FA0">
      <w:pPr>
        <w:rPr>
          <w:rFonts w:ascii="Helvetica" w:hAnsi="Helvetica"/>
        </w:rPr>
      </w:pPr>
    </w:p>
    <w:p w14:paraId="6FC0E213" w14:textId="77777777" w:rsidR="005C2FA0" w:rsidRDefault="005C2FA0" w:rsidP="005C2FA0">
      <w:pPr>
        <w:rPr>
          <w:rFonts w:ascii="Helvetica" w:hAnsi="Helvetica"/>
        </w:rPr>
      </w:pPr>
    </w:p>
    <w:p w14:paraId="31975FA4" w14:textId="5D291BA9" w:rsidR="005C2FA0" w:rsidRDefault="005C2FA0" w:rsidP="005C2FA0">
      <w:pPr>
        <w:rPr>
          <w:rFonts w:ascii="Helvetica" w:hAnsi="Helvetica"/>
        </w:rPr>
      </w:pPr>
      <w:r>
        <w:rPr>
          <w:rFonts w:ascii="Helvetica" w:hAnsi="Helvetica"/>
        </w:rPr>
        <w:t xml:space="preserve">b.  </w:t>
      </w:r>
      <w:r w:rsidR="00031ECD">
        <w:rPr>
          <w:rFonts w:ascii="Helvetica" w:hAnsi="Helvetica"/>
        </w:rPr>
        <w:t>6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10]</w:t>
      </w:r>
    </w:p>
    <w:p w14:paraId="173CE4E2" w14:textId="77777777" w:rsidR="005C2FA0" w:rsidRDefault="005C2FA0" w:rsidP="005C2FA0">
      <w:pPr>
        <w:rPr>
          <w:rFonts w:ascii="Helvetica" w:hAnsi="Helvetica"/>
        </w:rPr>
      </w:pPr>
    </w:p>
    <w:p w14:paraId="16255E76" w14:textId="77777777" w:rsidR="005C2FA0" w:rsidRDefault="005C2FA0" w:rsidP="005C2FA0">
      <w:pPr>
        <w:rPr>
          <w:rFonts w:ascii="Helvetica" w:hAnsi="Helvetica"/>
        </w:rPr>
      </w:pPr>
    </w:p>
    <w:p w14:paraId="32A59CB9" w14:textId="77777777" w:rsidR="005C2FA0" w:rsidRDefault="005C2FA0" w:rsidP="005C2FA0">
      <w:pPr>
        <w:rPr>
          <w:rFonts w:ascii="Helvetica" w:hAnsi="Helvetica"/>
        </w:rPr>
      </w:pPr>
    </w:p>
    <w:p w14:paraId="278ADC79" w14:textId="77777777" w:rsidR="005C2FA0" w:rsidRDefault="005C2FA0" w:rsidP="005C2FA0">
      <w:pPr>
        <w:rPr>
          <w:rFonts w:ascii="Helvetica" w:hAnsi="Helvetica"/>
        </w:rPr>
      </w:pPr>
    </w:p>
    <w:p w14:paraId="1538DAE9" w14:textId="77777777" w:rsidR="005C2FA0" w:rsidRDefault="005C2FA0" w:rsidP="005C2FA0">
      <w:pPr>
        <w:rPr>
          <w:rFonts w:ascii="Helvetica" w:hAnsi="Helvetica"/>
        </w:rPr>
      </w:pPr>
    </w:p>
    <w:p w14:paraId="437F7DF7" w14:textId="77777777" w:rsidR="007D683B" w:rsidRDefault="007D683B" w:rsidP="005C2FA0">
      <w:pPr>
        <w:rPr>
          <w:rFonts w:ascii="Helvetica" w:hAnsi="Helvetica"/>
        </w:rPr>
      </w:pPr>
    </w:p>
    <w:p w14:paraId="0ACB0C4B" w14:textId="77777777" w:rsidR="007D683B" w:rsidRDefault="007D683B" w:rsidP="005C2FA0">
      <w:pPr>
        <w:rPr>
          <w:rFonts w:ascii="Helvetica" w:hAnsi="Helvetica"/>
        </w:rPr>
      </w:pPr>
    </w:p>
    <w:p w14:paraId="4132E507" w14:textId="77777777" w:rsidR="005C2FA0" w:rsidRDefault="005C2FA0" w:rsidP="005C2FA0">
      <w:pPr>
        <w:rPr>
          <w:rFonts w:ascii="Helvetica" w:hAnsi="Helvetica"/>
        </w:rPr>
      </w:pPr>
    </w:p>
    <w:p w14:paraId="588902DA" w14:textId="48837CB0" w:rsidR="005C2FA0" w:rsidRDefault="005C2FA0" w:rsidP="005C2FA0">
      <w:pPr>
        <w:rPr>
          <w:rFonts w:ascii="Helvetica" w:hAnsi="Helvetica"/>
        </w:rPr>
      </w:pPr>
      <w:r>
        <w:rPr>
          <w:rFonts w:ascii="Helvetica" w:hAnsi="Helvetica"/>
        </w:rPr>
        <w:t xml:space="preserve">c.  </w:t>
      </w:r>
      <w:r w:rsidRPr="00E409D6">
        <w:rPr>
          <w:rFonts w:ascii="Symbol" w:hAnsi="Symbol"/>
        </w:rPr>
        <w:t></w:t>
      </w:r>
      <w:r w:rsidR="00031ECD">
        <w:rPr>
          <w:rFonts w:ascii="Helvetica" w:hAnsi="Helvetica"/>
        </w:rPr>
        <w:t>/4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11]</w:t>
      </w:r>
    </w:p>
    <w:p w14:paraId="013768F6" w14:textId="77777777" w:rsidR="005C2FA0" w:rsidRDefault="005C2FA0" w:rsidP="005C2FA0">
      <w:pPr>
        <w:rPr>
          <w:rFonts w:ascii="Helvetica" w:hAnsi="Helvetica"/>
        </w:rPr>
      </w:pPr>
    </w:p>
    <w:p w14:paraId="45C2509A" w14:textId="77777777" w:rsidR="005C2FA0" w:rsidRDefault="005C2FA0" w:rsidP="005C2FA0">
      <w:pPr>
        <w:rPr>
          <w:rFonts w:ascii="Helvetica" w:hAnsi="Helvetica"/>
        </w:rPr>
      </w:pPr>
    </w:p>
    <w:p w14:paraId="4A9AF65E" w14:textId="77777777" w:rsidR="005C2FA0" w:rsidRDefault="005C2FA0" w:rsidP="005C2FA0">
      <w:pPr>
        <w:rPr>
          <w:rFonts w:ascii="Helvetica" w:hAnsi="Helvetica"/>
        </w:rPr>
      </w:pPr>
    </w:p>
    <w:p w14:paraId="0D104B85" w14:textId="77777777" w:rsidR="007D683B" w:rsidRDefault="007D683B" w:rsidP="005C2FA0">
      <w:pPr>
        <w:rPr>
          <w:rFonts w:ascii="Helvetica" w:hAnsi="Helvetica"/>
        </w:rPr>
      </w:pPr>
    </w:p>
    <w:p w14:paraId="452DD82D" w14:textId="77777777" w:rsidR="007D683B" w:rsidRDefault="007D683B" w:rsidP="005C2FA0">
      <w:pPr>
        <w:rPr>
          <w:rFonts w:ascii="Helvetica" w:hAnsi="Helvetica"/>
        </w:rPr>
      </w:pPr>
    </w:p>
    <w:p w14:paraId="35EA51F6" w14:textId="77777777" w:rsidR="005C2FA0" w:rsidRDefault="005C2FA0" w:rsidP="005C2FA0">
      <w:pPr>
        <w:rPr>
          <w:rFonts w:ascii="Helvetica" w:hAnsi="Helvetica"/>
        </w:rPr>
      </w:pPr>
    </w:p>
    <w:p w14:paraId="43020470" w14:textId="77777777" w:rsidR="005C2FA0" w:rsidRDefault="005C2FA0" w:rsidP="005C2FA0">
      <w:pPr>
        <w:rPr>
          <w:rFonts w:ascii="Helvetica" w:hAnsi="Helvetica"/>
        </w:rPr>
      </w:pPr>
    </w:p>
    <w:p w14:paraId="3F711B8C" w14:textId="0DDA862D" w:rsidR="005C2FA0" w:rsidRDefault="005C2FA0" w:rsidP="005C2FA0">
      <w:pPr>
        <w:rPr>
          <w:rFonts w:ascii="Helvetica" w:hAnsi="Helvetica"/>
        </w:rPr>
      </w:pPr>
      <w:r>
        <w:rPr>
          <w:rFonts w:ascii="Helvetica" w:hAnsi="Helvetica"/>
        </w:rPr>
        <w:t>d.  1</w:t>
      </w:r>
      <w:r w:rsidR="00031ECD">
        <w:rPr>
          <w:rFonts w:ascii="Helvetica" w:hAnsi="Helvetica"/>
        </w:rPr>
        <w:t>3</w:t>
      </w:r>
      <w:r w:rsidRPr="00E409D6">
        <w:rPr>
          <w:rFonts w:ascii="Symbol" w:hAnsi="Symbol"/>
        </w:rPr>
        <w:t></w:t>
      </w:r>
      <w:r w:rsidR="00031ECD">
        <w:rPr>
          <w:rFonts w:ascii="Helvetica" w:hAnsi="Helvetica"/>
        </w:rPr>
        <w:t>/3</w:t>
      </w:r>
      <w:proofErr w:type="gramStart"/>
      <w:r w:rsidR="00031ECD">
        <w:rPr>
          <w:rFonts w:ascii="Helvetica" w:hAnsi="Helvetica"/>
        </w:rPr>
        <w:t>a[</w:t>
      </w:r>
      <w:proofErr w:type="gramEnd"/>
      <w:r w:rsidR="00031ECD">
        <w:rPr>
          <w:rFonts w:ascii="Helvetica" w:hAnsi="Helvetica"/>
        </w:rPr>
        <w:t>123</w:t>
      </w:r>
      <w:r>
        <w:rPr>
          <w:rFonts w:ascii="Helvetica" w:hAnsi="Helvetica"/>
        </w:rPr>
        <w:t>]</w:t>
      </w:r>
    </w:p>
    <w:p w14:paraId="713AA20C" w14:textId="77777777" w:rsidR="005C2FA0" w:rsidRDefault="005C2FA0" w:rsidP="005C2FA0">
      <w:pPr>
        <w:rPr>
          <w:rFonts w:ascii="Helvetica" w:hAnsi="Helvetica"/>
        </w:rPr>
      </w:pPr>
    </w:p>
    <w:p w14:paraId="71679E8B" w14:textId="77777777" w:rsidR="005C2FA0" w:rsidRDefault="005C2FA0" w:rsidP="005C2FA0">
      <w:pPr>
        <w:rPr>
          <w:rFonts w:ascii="Helvetica" w:hAnsi="Helvetica"/>
        </w:rPr>
      </w:pPr>
    </w:p>
    <w:p w14:paraId="2F3A21D3" w14:textId="77777777" w:rsidR="005C2FA0" w:rsidRDefault="005C2FA0" w:rsidP="005C2FA0">
      <w:pPr>
        <w:rPr>
          <w:rFonts w:ascii="Helvetica" w:hAnsi="Helvetica"/>
        </w:rPr>
      </w:pPr>
    </w:p>
    <w:p w14:paraId="643061B5" w14:textId="77777777" w:rsidR="005C2FA0" w:rsidRDefault="005C2FA0" w:rsidP="005C2FA0">
      <w:pPr>
        <w:rPr>
          <w:rFonts w:ascii="Helvetica" w:hAnsi="Helvetica"/>
        </w:rPr>
      </w:pPr>
    </w:p>
    <w:p w14:paraId="7A1ACF14" w14:textId="77777777" w:rsidR="00B24698" w:rsidRDefault="00B24698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6CF68338" w14:textId="18C7C799" w:rsidR="00FD74EE" w:rsidRDefault="00D968F3" w:rsidP="00FD74EE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2</w:t>
      </w:r>
      <w:r w:rsidR="00FD74EE">
        <w:rPr>
          <w:rFonts w:ascii="Helvetica" w:hAnsi="Helvetica"/>
        </w:rPr>
        <w:t>.  For a 2D square lattice with lattice const</w:t>
      </w:r>
      <w:r w:rsidR="0037602C">
        <w:rPr>
          <w:rFonts w:ascii="Helvetica" w:hAnsi="Helvetica"/>
        </w:rPr>
        <w:t xml:space="preserve">ant a, fill in the table and plot the lowest lying </w:t>
      </w:r>
      <w:r w:rsidR="006D38B2">
        <w:rPr>
          <w:rFonts w:ascii="Helvetica" w:hAnsi="Helvetica"/>
        </w:rPr>
        <w:t>4 sets of</w:t>
      </w:r>
      <w:r w:rsidR="00FD74EE">
        <w:rPr>
          <w:rFonts w:ascii="Helvetica" w:hAnsi="Helvetica"/>
        </w:rPr>
        <w:t xml:space="preserve"> bands</w:t>
      </w:r>
      <w:r w:rsidR="00B73485">
        <w:rPr>
          <w:rFonts w:ascii="Helvetica" w:hAnsi="Helvetica"/>
        </w:rPr>
        <w:t xml:space="preserve"> (in energy at k=0)</w:t>
      </w:r>
      <w:r w:rsidR="00FD74EE">
        <w:rPr>
          <w:rFonts w:ascii="Helvetica" w:hAnsi="Helvetica"/>
        </w:rPr>
        <w:t xml:space="preserve"> in the [11] direction. Find the energy of the lowest band at the zone boundary (in terms of ∏, m, a, and </w:t>
      </w:r>
      <w:r w:rsidR="00FD74EE" w:rsidRPr="00F50397">
        <w:rPr>
          <w:rFonts w:ascii="Helvetica" w:hAnsi="Helvetica"/>
          <w:strike/>
        </w:rPr>
        <w:t>h</w:t>
      </w:r>
      <w:r w:rsidR="00FD74EE">
        <w:rPr>
          <w:rFonts w:ascii="Helvetica" w:hAnsi="Helvetica"/>
        </w:rPr>
        <w:t xml:space="preserve">). and call that </w:t>
      </w:r>
      <w:proofErr w:type="spellStart"/>
      <w:r w:rsidR="00FD74EE">
        <w:rPr>
          <w:rFonts w:ascii="Helvetica" w:hAnsi="Helvetica"/>
        </w:rPr>
        <w:t>E</w:t>
      </w:r>
      <w:r w:rsidR="00FD74EE" w:rsidRPr="00621EF6">
        <w:rPr>
          <w:rFonts w:ascii="Helvetica" w:hAnsi="Helvetica"/>
          <w:vertAlign w:val="subscript"/>
        </w:rPr>
        <w:t>o</w:t>
      </w:r>
      <w:proofErr w:type="spellEnd"/>
      <w:r w:rsidR="00FD74EE">
        <w:rPr>
          <w:rFonts w:ascii="Helvetica" w:hAnsi="Helvetica"/>
        </w:rPr>
        <w:t>. Label t</w:t>
      </w:r>
      <w:r w:rsidR="00773CC2">
        <w:rPr>
          <w:rFonts w:ascii="Helvetica" w:hAnsi="Helvetica"/>
        </w:rPr>
        <w:t>he various energies in terms of</w:t>
      </w:r>
      <w:r w:rsidR="00A6707C" w:rsidRPr="00773CC2">
        <w:rPr>
          <w:rFonts w:ascii="Helvetica" w:hAnsi="Helvetica"/>
          <w:noProof/>
          <w:position w:val="-24"/>
        </w:rPr>
        <w:object w:dxaOrig="1360" w:dyaOrig="660" w14:anchorId="26CB49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pt;height:3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13252263" r:id="rId7"/>
        </w:object>
      </w:r>
      <w:r w:rsidR="00FD74EE">
        <w:rPr>
          <w:rFonts w:ascii="Helvetica" w:hAnsi="Helvetica"/>
        </w:rPr>
        <w:t xml:space="preserve">and the k values in </w:t>
      </w:r>
      <w:r w:rsidR="00B73485">
        <w:rPr>
          <w:rFonts w:ascii="Helvetica" w:hAnsi="Helvetica"/>
        </w:rPr>
        <w:t xml:space="preserve">terms of ∏ and a. </w:t>
      </w:r>
      <w:r w:rsidR="00B55B29">
        <w:rPr>
          <w:rFonts w:ascii="Helvetica" w:hAnsi="Helvetica"/>
        </w:rPr>
        <w:t>Generate the table below</w:t>
      </w:r>
      <w:r w:rsidR="00FD74EE">
        <w:rPr>
          <w:rFonts w:ascii="Helvetica" w:hAnsi="Helvetica"/>
        </w:rPr>
        <w:t>, then sketch the bands.</w:t>
      </w:r>
      <w:r w:rsidR="00AA3801">
        <w:rPr>
          <w:rFonts w:ascii="Helvetica" w:hAnsi="Helvetica"/>
        </w:rPr>
        <w:t xml:space="preserve"> Label the plot and the band</w:t>
      </w:r>
      <w:r w:rsidR="00813DDF">
        <w:rPr>
          <w:rFonts w:ascii="Helvetica" w:hAnsi="Helvetica"/>
        </w:rPr>
        <w:t xml:space="preserve"> </w:t>
      </w:r>
      <w:r w:rsidR="00AA3801">
        <w:rPr>
          <w:rFonts w:ascii="Helvetica" w:hAnsi="Helvetica"/>
        </w:rPr>
        <w:t>#'s.</w:t>
      </w:r>
    </w:p>
    <w:p w14:paraId="64FDBE78" w14:textId="3E880D30" w:rsidR="00FD74EE" w:rsidRDefault="00FD74EE" w:rsidP="00FD74EE">
      <w:pPr>
        <w:rPr>
          <w:rFonts w:ascii="Helvetica" w:hAnsi="Helvetica"/>
        </w:rPr>
      </w:pPr>
    </w:p>
    <w:tbl>
      <w:tblPr>
        <w:tblStyle w:val="TableGrid"/>
        <w:tblW w:w="9000" w:type="dxa"/>
        <w:tblLayout w:type="fixed"/>
        <w:tblLook w:val="04A0" w:firstRow="1" w:lastRow="0" w:firstColumn="1" w:lastColumn="0" w:noHBand="0" w:noVBand="1"/>
      </w:tblPr>
      <w:tblGrid>
        <w:gridCol w:w="1080"/>
        <w:gridCol w:w="2160"/>
        <w:gridCol w:w="2880"/>
        <w:gridCol w:w="2880"/>
      </w:tblGrid>
      <w:tr w:rsidR="0037602C" w14:paraId="778C89FA" w14:textId="77777777" w:rsidTr="00767C33">
        <w:trPr>
          <w:trHeight w:hRule="exact" w:val="720"/>
        </w:trPr>
        <w:tc>
          <w:tcPr>
            <w:tcW w:w="1080" w:type="dxa"/>
          </w:tcPr>
          <w:p w14:paraId="17BA706C" w14:textId="77777777" w:rsidR="0037602C" w:rsidRDefault="0037602C" w:rsidP="00DF487D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Band</w:t>
            </w:r>
          </w:p>
          <w:p w14:paraId="7580E4F2" w14:textId="4D3D346E" w:rsidR="0037602C" w:rsidRDefault="00767C33" w:rsidP="00DF487D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#'s</w:t>
            </w:r>
          </w:p>
        </w:tc>
        <w:tc>
          <w:tcPr>
            <w:tcW w:w="2160" w:type="dxa"/>
          </w:tcPr>
          <w:p w14:paraId="6CDC1292" w14:textId="77777777" w:rsidR="0037602C" w:rsidRDefault="0037602C" w:rsidP="00DF487D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 vector</w:t>
            </w:r>
          </w:p>
        </w:tc>
        <w:tc>
          <w:tcPr>
            <w:tcW w:w="2880" w:type="dxa"/>
          </w:tcPr>
          <w:p w14:paraId="007BE678" w14:textId="77777777" w:rsidR="0037602C" w:rsidRDefault="0037602C" w:rsidP="00DF487D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0 0)</w:t>
            </w:r>
          </w:p>
        </w:tc>
        <w:tc>
          <w:tcPr>
            <w:tcW w:w="2880" w:type="dxa"/>
          </w:tcPr>
          <w:p w14:paraId="2C453EF2" w14:textId="3B562589" w:rsidR="0037602C" w:rsidRDefault="0037602C" w:rsidP="00DF487D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∏/a ∏/a)</w:t>
            </w:r>
          </w:p>
        </w:tc>
      </w:tr>
      <w:tr w:rsidR="0037602C" w14:paraId="05A02AC9" w14:textId="77777777" w:rsidTr="00767C33">
        <w:trPr>
          <w:trHeight w:hRule="exact" w:val="720"/>
        </w:trPr>
        <w:tc>
          <w:tcPr>
            <w:tcW w:w="1080" w:type="dxa"/>
          </w:tcPr>
          <w:p w14:paraId="65962CC6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4D408E35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9EC8B66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2ACAE1C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</w:tr>
      <w:tr w:rsidR="0037602C" w14:paraId="15D68ADD" w14:textId="77777777" w:rsidTr="00767C33">
        <w:trPr>
          <w:trHeight w:hRule="exact" w:val="720"/>
        </w:trPr>
        <w:tc>
          <w:tcPr>
            <w:tcW w:w="1080" w:type="dxa"/>
          </w:tcPr>
          <w:p w14:paraId="6C9626DA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575D5E1F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5D77BA1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6AEAAAE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</w:tr>
      <w:tr w:rsidR="0037602C" w14:paraId="519F25FD" w14:textId="77777777" w:rsidTr="00767C33">
        <w:trPr>
          <w:trHeight w:hRule="exact" w:val="720"/>
        </w:trPr>
        <w:tc>
          <w:tcPr>
            <w:tcW w:w="1080" w:type="dxa"/>
          </w:tcPr>
          <w:p w14:paraId="6299F5DB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4779CDE4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3B11C15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C8F543A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</w:tr>
      <w:tr w:rsidR="0037602C" w14:paraId="28E33F7B" w14:textId="77777777" w:rsidTr="00767C33">
        <w:trPr>
          <w:trHeight w:hRule="exact" w:val="720"/>
        </w:trPr>
        <w:tc>
          <w:tcPr>
            <w:tcW w:w="1080" w:type="dxa"/>
          </w:tcPr>
          <w:p w14:paraId="61812A8F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334A8D03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89EA7C6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9973544" w14:textId="77777777" w:rsidR="0037602C" w:rsidRDefault="0037602C" w:rsidP="00DF487D">
            <w:pPr>
              <w:rPr>
                <w:rFonts w:ascii="Helvetica" w:hAnsi="Helvetica"/>
              </w:rPr>
            </w:pPr>
          </w:p>
        </w:tc>
      </w:tr>
    </w:tbl>
    <w:p w14:paraId="2FD5D465" w14:textId="67205A91" w:rsidR="00FD74EE" w:rsidRPr="009203A8" w:rsidRDefault="00B63230" w:rsidP="00FD74EE">
      <w:pPr>
        <w:jc w:val="center"/>
        <w:rPr>
          <w:rFonts w:ascii="Helvetica" w:hAnsi="Helvetica"/>
        </w:rPr>
      </w:pPr>
      <w:r w:rsidRPr="009203A8">
        <w:rPr>
          <w:rFonts w:ascii="Helvetica" w:hAnsi="Helvetica"/>
          <w:noProof/>
          <w:lang w:eastAsia="en-US"/>
        </w:rPr>
        <w:drawing>
          <wp:inline distT="0" distB="0" distL="0" distR="0" wp14:anchorId="16939660" wp14:editId="29D6D92C">
            <wp:extent cx="3111318" cy="4343400"/>
            <wp:effectExtent l="0" t="0" r="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318" cy="434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3A8">
        <w:rPr>
          <w:rFonts w:ascii="Helvetica" w:hAnsi="Helvetica"/>
        </w:rPr>
        <w:t xml:space="preserve"> </w:t>
      </w:r>
    </w:p>
    <w:sectPr w:rsidR="00FD74EE" w:rsidRPr="009203A8" w:rsidSect="001871B5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0237">
    <w:abstractNumId w:val="5"/>
  </w:num>
  <w:num w:numId="2" w16cid:durableId="1016611362">
    <w:abstractNumId w:val="18"/>
  </w:num>
  <w:num w:numId="3" w16cid:durableId="622226317">
    <w:abstractNumId w:val="2"/>
  </w:num>
  <w:num w:numId="4" w16cid:durableId="1222523184">
    <w:abstractNumId w:val="15"/>
  </w:num>
  <w:num w:numId="5" w16cid:durableId="1255092607">
    <w:abstractNumId w:val="8"/>
  </w:num>
  <w:num w:numId="6" w16cid:durableId="981270874">
    <w:abstractNumId w:val="3"/>
  </w:num>
  <w:num w:numId="7" w16cid:durableId="1217160650">
    <w:abstractNumId w:val="17"/>
  </w:num>
  <w:num w:numId="8" w16cid:durableId="361516907">
    <w:abstractNumId w:val="4"/>
  </w:num>
  <w:num w:numId="9" w16cid:durableId="939604189">
    <w:abstractNumId w:val="10"/>
  </w:num>
  <w:num w:numId="10" w16cid:durableId="1647589383">
    <w:abstractNumId w:val="11"/>
  </w:num>
  <w:num w:numId="11" w16cid:durableId="796796023">
    <w:abstractNumId w:val="12"/>
  </w:num>
  <w:num w:numId="12" w16cid:durableId="1538084233">
    <w:abstractNumId w:val="14"/>
  </w:num>
  <w:num w:numId="13" w16cid:durableId="414323479">
    <w:abstractNumId w:val="0"/>
  </w:num>
  <w:num w:numId="14" w16cid:durableId="506482740">
    <w:abstractNumId w:val="6"/>
  </w:num>
  <w:num w:numId="15" w16cid:durableId="765657833">
    <w:abstractNumId w:val="13"/>
  </w:num>
  <w:num w:numId="16" w16cid:durableId="1771125248">
    <w:abstractNumId w:val="7"/>
  </w:num>
  <w:num w:numId="17" w16cid:durableId="1846899522">
    <w:abstractNumId w:val="1"/>
  </w:num>
  <w:num w:numId="18" w16cid:durableId="1269506921">
    <w:abstractNumId w:val="9"/>
  </w:num>
  <w:num w:numId="19" w16cid:durableId="10910098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24C1"/>
    <w:rsid w:val="000041A8"/>
    <w:rsid w:val="00014561"/>
    <w:rsid w:val="00015D75"/>
    <w:rsid w:val="00016551"/>
    <w:rsid w:val="000269F2"/>
    <w:rsid w:val="00031ECD"/>
    <w:rsid w:val="0003523E"/>
    <w:rsid w:val="00036C42"/>
    <w:rsid w:val="00041287"/>
    <w:rsid w:val="00047704"/>
    <w:rsid w:val="0005230F"/>
    <w:rsid w:val="000668FC"/>
    <w:rsid w:val="00073DD2"/>
    <w:rsid w:val="00091209"/>
    <w:rsid w:val="000A516F"/>
    <w:rsid w:val="000B4982"/>
    <w:rsid w:val="000B664A"/>
    <w:rsid w:val="000D7666"/>
    <w:rsid w:val="000D76E4"/>
    <w:rsid w:val="000E0877"/>
    <w:rsid w:val="000E2CBA"/>
    <w:rsid w:val="000E33BC"/>
    <w:rsid w:val="001052AB"/>
    <w:rsid w:val="00106F58"/>
    <w:rsid w:val="00112EF7"/>
    <w:rsid w:val="001161AE"/>
    <w:rsid w:val="001300B6"/>
    <w:rsid w:val="00133C34"/>
    <w:rsid w:val="00134E99"/>
    <w:rsid w:val="00135F3A"/>
    <w:rsid w:val="00143E75"/>
    <w:rsid w:val="00145CDD"/>
    <w:rsid w:val="00152247"/>
    <w:rsid w:val="0015696A"/>
    <w:rsid w:val="00160CB9"/>
    <w:rsid w:val="00161651"/>
    <w:rsid w:val="0017173A"/>
    <w:rsid w:val="00174C40"/>
    <w:rsid w:val="001871B5"/>
    <w:rsid w:val="00192DC6"/>
    <w:rsid w:val="001A1AFA"/>
    <w:rsid w:val="001A2EEA"/>
    <w:rsid w:val="001B4361"/>
    <w:rsid w:val="001B746F"/>
    <w:rsid w:val="001D1121"/>
    <w:rsid w:val="001D122D"/>
    <w:rsid w:val="001E457F"/>
    <w:rsid w:val="001F0855"/>
    <w:rsid w:val="001F3624"/>
    <w:rsid w:val="001F46BE"/>
    <w:rsid w:val="002134DB"/>
    <w:rsid w:val="00216DA2"/>
    <w:rsid w:val="002203CF"/>
    <w:rsid w:val="00220A4E"/>
    <w:rsid w:val="00226772"/>
    <w:rsid w:val="002370CA"/>
    <w:rsid w:val="00251CB4"/>
    <w:rsid w:val="00252FFB"/>
    <w:rsid w:val="002659C7"/>
    <w:rsid w:val="002757B3"/>
    <w:rsid w:val="00281FE4"/>
    <w:rsid w:val="00287F6E"/>
    <w:rsid w:val="002B788E"/>
    <w:rsid w:val="002C344A"/>
    <w:rsid w:val="002C5EA7"/>
    <w:rsid w:val="002E181F"/>
    <w:rsid w:val="002F2B74"/>
    <w:rsid w:val="002F5DB8"/>
    <w:rsid w:val="00303DC1"/>
    <w:rsid w:val="00306D48"/>
    <w:rsid w:val="00311F55"/>
    <w:rsid w:val="0031759E"/>
    <w:rsid w:val="003206B1"/>
    <w:rsid w:val="00325AAF"/>
    <w:rsid w:val="00326381"/>
    <w:rsid w:val="00330CB2"/>
    <w:rsid w:val="00340037"/>
    <w:rsid w:val="00355F01"/>
    <w:rsid w:val="00364BFD"/>
    <w:rsid w:val="003734DC"/>
    <w:rsid w:val="00373867"/>
    <w:rsid w:val="0037602C"/>
    <w:rsid w:val="00395E55"/>
    <w:rsid w:val="00397F3A"/>
    <w:rsid w:val="003A0086"/>
    <w:rsid w:val="003B5AD6"/>
    <w:rsid w:val="003C033E"/>
    <w:rsid w:val="003C4BE8"/>
    <w:rsid w:val="003C4CDD"/>
    <w:rsid w:val="003D40AB"/>
    <w:rsid w:val="003E3E07"/>
    <w:rsid w:val="003E59F9"/>
    <w:rsid w:val="003F52C5"/>
    <w:rsid w:val="003F7E86"/>
    <w:rsid w:val="004009AF"/>
    <w:rsid w:val="00406987"/>
    <w:rsid w:val="004227B0"/>
    <w:rsid w:val="00424D17"/>
    <w:rsid w:val="00430172"/>
    <w:rsid w:val="00430963"/>
    <w:rsid w:val="00434225"/>
    <w:rsid w:val="0044437D"/>
    <w:rsid w:val="00454BB7"/>
    <w:rsid w:val="00456F62"/>
    <w:rsid w:val="004603D9"/>
    <w:rsid w:val="00465926"/>
    <w:rsid w:val="00470EBE"/>
    <w:rsid w:val="00473A12"/>
    <w:rsid w:val="00481095"/>
    <w:rsid w:val="00494BC9"/>
    <w:rsid w:val="004A0087"/>
    <w:rsid w:val="004A7084"/>
    <w:rsid w:val="004C25ED"/>
    <w:rsid w:val="004D1988"/>
    <w:rsid w:val="004D5E12"/>
    <w:rsid w:val="004E5A92"/>
    <w:rsid w:val="0051256C"/>
    <w:rsid w:val="00517C40"/>
    <w:rsid w:val="0052498C"/>
    <w:rsid w:val="00527A0E"/>
    <w:rsid w:val="00536972"/>
    <w:rsid w:val="00536BD8"/>
    <w:rsid w:val="00540AC9"/>
    <w:rsid w:val="005478B3"/>
    <w:rsid w:val="0055315B"/>
    <w:rsid w:val="00562F8E"/>
    <w:rsid w:val="00565E57"/>
    <w:rsid w:val="00592F5D"/>
    <w:rsid w:val="00596B5C"/>
    <w:rsid w:val="005A73AA"/>
    <w:rsid w:val="005B0D2A"/>
    <w:rsid w:val="005B1B1F"/>
    <w:rsid w:val="005C2FA0"/>
    <w:rsid w:val="005C39FD"/>
    <w:rsid w:val="005D6CA7"/>
    <w:rsid w:val="005E18D7"/>
    <w:rsid w:val="005F5B86"/>
    <w:rsid w:val="00621EF6"/>
    <w:rsid w:val="00622728"/>
    <w:rsid w:val="00624E07"/>
    <w:rsid w:val="00626C2C"/>
    <w:rsid w:val="0063009E"/>
    <w:rsid w:val="006363B6"/>
    <w:rsid w:val="006625C2"/>
    <w:rsid w:val="006634DA"/>
    <w:rsid w:val="00675643"/>
    <w:rsid w:val="006840E1"/>
    <w:rsid w:val="00684EF1"/>
    <w:rsid w:val="00696784"/>
    <w:rsid w:val="006A0C13"/>
    <w:rsid w:val="006B7A17"/>
    <w:rsid w:val="006C29C9"/>
    <w:rsid w:val="006D38B2"/>
    <w:rsid w:val="006D7FD9"/>
    <w:rsid w:val="006E107A"/>
    <w:rsid w:val="006E1652"/>
    <w:rsid w:val="006E331C"/>
    <w:rsid w:val="006E68B9"/>
    <w:rsid w:val="006F5DC5"/>
    <w:rsid w:val="0070026A"/>
    <w:rsid w:val="00700CD6"/>
    <w:rsid w:val="007166BC"/>
    <w:rsid w:val="007179CF"/>
    <w:rsid w:val="007213B0"/>
    <w:rsid w:val="00730464"/>
    <w:rsid w:val="007334EA"/>
    <w:rsid w:val="00747129"/>
    <w:rsid w:val="0075043C"/>
    <w:rsid w:val="00752968"/>
    <w:rsid w:val="0075607F"/>
    <w:rsid w:val="007573EF"/>
    <w:rsid w:val="00762153"/>
    <w:rsid w:val="007645DE"/>
    <w:rsid w:val="00767C33"/>
    <w:rsid w:val="00770B95"/>
    <w:rsid w:val="00770CB9"/>
    <w:rsid w:val="00773CC2"/>
    <w:rsid w:val="00775A6B"/>
    <w:rsid w:val="007841AF"/>
    <w:rsid w:val="00790827"/>
    <w:rsid w:val="00791D45"/>
    <w:rsid w:val="00793AD7"/>
    <w:rsid w:val="00797B96"/>
    <w:rsid w:val="007A0062"/>
    <w:rsid w:val="007A08C1"/>
    <w:rsid w:val="007A0C4E"/>
    <w:rsid w:val="007A2A88"/>
    <w:rsid w:val="007B01A9"/>
    <w:rsid w:val="007C1E32"/>
    <w:rsid w:val="007C47E9"/>
    <w:rsid w:val="007C4B7D"/>
    <w:rsid w:val="007C7BD6"/>
    <w:rsid w:val="007D4649"/>
    <w:rsid w:val="007D683B"/>
    <w:rsid w:val="007E4724"/>
    <w:rsid w:val="007E4FB2"/>
    <w:rsid w:val="007E7541"/>
    <w:rsid w:val="00801F42"/>
    <w:rsid w:val="00813DDF"/>
    <w:rsid w:val="00821225"/>
    <w:rsid w:val="00822909"/>
    <w:rsid w:val="008237C4"/>
    <w:rsid w:val="00823A8D"/>
    <w:rsid w:val="00827970"/>
    <w:rsid w:val="00830D09"/>
    <w:rsid w:val="00845F93"/>
    <w:rsid w:val="008469BF"/>
    <w:rsid w:val="008503E7"/>
    <w:rsid w:val="00851F34"/>
    <w:rsid w:val="00852167"/>
    <w:rsid w:val="00852E95"/>
    <w:rsid w:val="00852F13"/>
    <w:rsid w:val="00861194"/>
    <w:rsid w:val="008613E8"/>
    <w:rsid w:val="00870706"/>
    <w:rsid w:val="0088744F"/>
    <w:rsid w:val="00891234"/>
    <w:rsid w:val="00891EED"/>
    <w:rsid w:val="008939E4"/>
    <w:rsid w:val="008B03A9"/>
    <w:rsid w:val="008B17E0"/>
    <w:rsid w:val="008B671E"/>
    <w:rsid w:val="008C2486"/>
    <w:rsid w:val="008C3945"/>
    <w:rsid w:val="008C3E34"/>
    <w:rsid w:val="008D53FD"/>
    <w:rsid w:val="008D58BD"/>
    <w:rsid w:val="008D6E6A"/>
    <w:rsid w:val="008E6AA5"/>
    <w:rsid w:val="009149A6"/>
    <w:rsid w:val="00915299"/>
    <w:rsid w:val="009203A8"/>
    <w:rsid w:val="00920FF0"/>
    <w:rsid w:val="00921EDE"/>
    <w:rsid w:val="00923626"/>
    <w:rsid w:val="009344ED"/>
    <w:rsid w:val="009632D0"/>
    <w:rsid w:val="009658CA"/>
    <w:rsid w:val="009700D2"/>
    <w:rsid w:val="00970860"/>
    <w:rsid w:val="0098050D"/>
    <w:rsid w:val="00983104"/>
    <w:rsid w:val="009907F5"/>
    <w:rsid w:val="009B09CC"/>
    <w:rsid w:val="009C2ED5"/>
    <w:rsid w:val="009D25F0"/>
    <w:rsid w:val="009D5BDA"/>
    <w:rsid w:val="009D6AD9"/>
    <w:rsid w:val="009E197C"/>
    <w:rsid w:val="009E2762"/>
    <w:rsid w:val="009E27ED"/>
    <w:rsid w:val="009E2BBF"/>
    <w:rsid w:val="009E4105"/>
    <w:rsid w:val="009F2DF2"/>
    <w:rsid w:val="009F7B3D"/>
    <w:rsid w:val="00A00B9A"/>
    <w:rsid w:val="00A117EE"/>
    <w:rsid w:val="00A137D4"/>
    <w:rsid w:val="00A173DB"/>
    <w:rsid w:val="00A260CC"/>
    <w:rsid w:val="00A361BD"/>
    <w:rsid w:val="00A46889"/>
    <w:rsid w:val="00A47B2E"/>
    <w:rsid w:val="00A501EF"/>
    <w:rsid w:val="00A647E2"/>
    <w:rsid w:val="00A6707C"/>
    <w:rsid w:val="00A73910"/>
    <w:rsid w:val="00A73B7A"/>
    <w:rsid w:val="00A80121"/>
    <w:rsid w:val="00A807E3"/>
    <w:rsid w:val="00A85F8D"/>
    <w:rsid w:val="00A93F83"/>
    <w:rsid w:val="00A94F71"/>
    <w:rsid w:val="00A95014"/>
    <w:rsid w:val="00A957C4"/>
    <w:rsid w:val="00A968F9"/>
    <w:rsid w:val="00AA3801"/>
    <w:rsid w:val="00AA7A8A"/>
    <w:rsid w:val="00AB1960"/>
    <w:rsid w:val="00AB19D4"/>
    <w:rsid w:val="00AC0704"/>
    <w:rsid w:val="00AC4AB9"/>
    <w:rsid w:val="00AD1064"/>
    <w:rsid w:val="00AD2903"/>
    <w:rsid w:val="00AD514A"/>
    <w:rsid w:val="00AE0596"/>
    <w:rsid w:val="00AE3A37"/>
    <w:rsid w:val="00AF0C2F"/>
    <w:rsid w:val="00AF1297"/>
    <w:rsid w:val="00AF508B"/>
    <w:rsid w:val="00B05A80"/>
    <w:rsid w:val="00B1043A"/>
    <w:rsid w:val="00B217D5"/>
    <w:rsid w:val="00B2394B"/>
    <w:rsid w:val="00B24698"/>
    <w:rsid w:val="00B55B29"/>
    <w:rsid w:val="00B63230"/>
    <w:rsid w:val="00B636DC"/>
    <w:rsid w:val="00B6374D"/>
    <w:rsid w:val="00B73485"/>
    <w:rsid w:val="00B760DD"/>
    <w:rsid w:val="00B77752"/>
    <w:rsid w:val="00B86C98"/>
    <w:rsid w:val="00B87B75"/>
    <w:rsid w:val="00B90687"/>
    <w:rsid w:val="00B9178C"/>
    <w:rsid w:val="00B92C02"/>
    <w:rsid w:val="00B9482D"/>
    <w:rsid w:val="00BC2A35"/>
    <w:rsid w:val="00BC322F"/>
    <w:rsid w:val="00BD13F7"/>
    <w:rsid w:val="00BE6E8A"/>
    <w:rsid w:val="00BF1122"/>
    <w:rsid w:val="00BF268E"/>
    <w:rsid w:val="00BF2921"/>
    <w:rsid w:val="00BF4326"/>
    <w:rsid w:val="00C00ACA"/>
    <w:rsid w:val="00C07E66"/>
    <w:rsid w:val="00C1019B"/>
    <w:rsid w:val="00C208FD"/>
    <w:rsid w:val="00C2233D"/>
    <w:rsid w:val="00C24CE0"/>
    <w:rsid w:val="00C3718E"/>
    <w:rsid w:val="00C3767E"/>
    <w:rsid w:val="00C47C74"/>
    <w:rsid w:val="00C5495B"/>
    <w:rsid w:val="00C60632"/>
    <w:rsid w:val="00C61E47"/>
    <w:rsid w:val="00C70643"/>
    <w:rsid w:val="00C72B62"/>
    <w:rsid w:val="00C73C81"/>
    <w:rsid w:val="00C74772"/>
    <w:rsid w:val="00C8101F"/>
    <w:rsid w:val="00C923E4"/>
    <w:rsid w:val="00C9339C"/>
    <w:rsid w:val="00C93F23"/>
    <w:rsid w:val="00CA2E5D"/>
    <w:rsid w:val="00CA6768"/>
    <w:rsid w:val="00CB4093"/>
    <w:rsid w:val="00CC1069"/>
    <w:rsid w:val="00CC77E3"/>
    <w:rsid w:val="00CD2C22"/>
    <w:rsid w:val="00CE2D73"/>
    <w:rsid w:val="00CE359E"/>
    <w:rsid w:val="00CE36EA"/>
    <w:rsid w:val="00CE4966"/>
    <w:rsid w:val="00CF459A"/>
    <w:rsid w:val="00CF4C1C"/>
    <w:rsid w:val="00CF52AB"/>
    <w:rsid w:val="00CF5D6E"/>
    <w:rsid w:val="00CF6C7B"/>
    <w:rsid w:val="00D0502A"/>
    <w:rsid w:val="00D06B5C"/>
    <w:rsid w:val="00D10151"/>
    <w:rsid w:val="00D11630"/>
    <w:rsid w:val="00D4534F"/>
    <w:rsid w:val="00D6131C"/>
    <w:rsid w:val="00D63E89"/>
    <w:rsid w:val="00D847FB"/>
    <w:rsid w:val="00D84F4B"/>
    <w:rsid w:val="00D902B3"/>
    <w:rsid w:val="00D968F3"/>
    <w:rsid w:val="00D97243"/>
    <w:rsid w:val="00DA04A3"/>
    <w:rsid w:val="00DB182A"/>
    <w:rsid w:val="00DB6A3C"/>
    <w:rsid w:val="00DB6E41"/>
    <w:rsid w:val="00DC0A0A"/>
    <w:rsid w:val="00DC36EA"/>
    <w:rsid w:val="00DC3A56"/>
    <w:rsid w:val="00DC7BB2"/>
    <w:rsid w:val="00DD1D70"/>
    <w:rsid w:val="00DD30E3"/>
    <w:rsid w:val="00DD70D6"/>
    <w:rsid w:val="00DD7ADB"/>
    <w:rsid w:val="00DE1213"/>
    <w:rsid w:val="00DE1A8E"/>
    <w:rsid w:val="00DE3344"/>
    <w:rsid w:val="00DE4F1E"/>
    <w:rsid w:val="00DF2B38"/>
    <w:rsid w:val="00DF487D"/>
    <w:rsid w:val="00E02EFA"/>
    <w:rsid w:val="00E0391D"/>
    <w:rsid w:val="00E1057B"/>
    <w:rsid w:val="00E24E8D"/>
    <w:rsid w:val="00E26258"/>
    <w:rsid w:val="00E2773E"/>
    <w:rsid w:val="00E30519"/>
    <w:rsid w:val="00E30D07"/>
    <w:rsid w:val="00E318F5"/>
    <w:rsid w:val="00E34B2C"/>
    <w:rsid w:val="00E3796D"/>
    <w:rsid w:val="00E425D6"/>
    <w:rsid w:val="00E4368D"/>
    <w:rsid w:val="00E67960"/>
    <w:rsid w:val="00E73479"/>
    <w:rsid w:val="00E7468D"/>
    <w:rsid w:val="00E75F65"/>
    <w:rsid w:val="00E93F32"/>
    <w:rsid w:val="00E97D2D"/>
    <w:rsid w:val="00EA0E93"/>
    <w:rsid w:val="00EA35F7"/>
    <w:rsid w:val="00EB081B"/>
    <w:rsid w:val="00EB29C9"/>
    <w:rsid w:val="00EB65FC"/>
    <w:rsid w:val="00EC2107"/>
    <w:rsid w:val="00EC38E6"/>
    <w:rsid w:val="00EC3C55"/>
    <w:rsid w:val="00EC5FE5"/>
    <w:rsid w:val="00ED3DFE"/>
    <w:rsid w:val="00EF201B"/>
    <w:rsid w:val="00F00405"/>
    <w:rsid w:val="00F0640F"/>
    <w:rsid w:val="00F23382"/>
    <w:rsid w:val="00F32C52"/>
    <w:rsid w:val="00F42886"/>
    <w:rsid w:val="00F50397"/>
    <w:rsid w:val="00F64139"/>
    <w:rsid w:val="00F82323"/>
    <w:rsid w:val="00F862D2"/>
    <w:rsid w:val="00FB45DB"/>
    <w:rsid w:val="00FB78D2"/>
    <w:rsid w:val="00FC33E0"/>
    <w:rsid w:val="00FD3D76"/>
    <w:rsid w:val="00FD74EE"/>
    <w:rsid w:val="00FF1D08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8EF2A310-8404-964E-8B45-694F3A48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149A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49A6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49A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9A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9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149A6"/>
  </w:style>
  <w:style w:type="paragraph" w:styleId="BalloonText">
    <w:name w:val="Balloon Text"/>
    <w:basedOn w:val="Normal"/>
    <w:link w:val="BalloonTextChar"/>
    <w:uiPriority w:val="99"/>
    <w:semiHidden/>
    <w:unhideWhenUsed/>
    <w:rsid w:val="009149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9A6"/>
    <w:rPr>
      <w:rFonts w:ascii="Lucida Grande" w:hAnsi="Lucida Grande" w:cs="Lucida Grande"/>
      <w:sz w:val="18"/>
      <w:szCs w:val="18"/>
    </w:rPr>
  </w:style>
  <w:style w:type="paragraph" w:styleId="BodyTextIndent">
    <w:name w:val="Body Text Indent"/>
    <w:basedOn w:val="Normal"/>
    <w:link w:val="BodyTextIndentChar"/>
    <w:rsid w:val="00E30D07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30D07"/>
    <w:rPr>
      <w:rFonts w:ascii="Helvetica" w:eastAsia="Times New Roman" w:hAnsi="Helvetica" w:cs="Times New Roman"/>
      <w:szCs w:val="20"/>
      <w:lang w:val="x-none" w:eastAsia="x-none"/>
    </w:rPr>
  </w:style>
  <w:style w:type="table" w:styleId="TableGrid">
    <w:name w:val="Table Grid"/>
    <w:basedOn w:val="TableNormal"/>
    <w:uiPriority w:val="59"/>
    <w:rsid w:val="00AF12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7</TotalTime>
  <Pages>11</Pages>
  <Words>446</Words>
  <Characters>2544</Characters>
  <Application>Microsoft Office Word</Application>
  <DocSecurity>0</DocSecurity>
  <Lines>21</Lines>
  <Paragraphs>5</Paragraphs>
  <ScaleCrop>false</ScaleCrop>
  <Company>URI Physics</Company>
  <LinksUpToDate>false</LinksUpToDate>
  <CharactersWithSpaces>2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192</cp:revision>
  <cp:lastPrinted>2016-03-16T13:30:00Z</cp:lastPrinted>
  <dcterms:created xsi:type="dcterms:W3CDTF">2013-02-28T15:15:00Z</dcterms:created>
  <dcterms:modified xsi:type="dcterms:W3CDTF">2022-05-05T14:37:00Z</dcterms:modified>
</cp:coreProperties>
</file>